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7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>
      <p:cViewPr varScale="1">
        <p:scale>
          <a:sx n="43" d="100"/>
          <a:sy n="43" d="100"/>
        </p:scale>
        <p:origin x="1080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37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37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w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w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9-18T16:13:23.82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32.39574" units="1/cm"/>
          <inkml:channelProperty channel="Y" name="resolution" value="235.34483" units="1/cm"/>
          <inkml:channelProperty channel="T" name="resolution" value="1" units="1/dev"/>
        </inkml:channelProperties>
      </inkml:inkSource>
      <inkml:timestamp xml:id="ts1" timeString="2020-09-18T16:13:41.108"/>
    </inkml:context>
  </inkml:definitions>
  <inkml:trace contextRef="#ctx0" brushRef="#br0">671 7038 0,'35'0'391,"0"0"-391,0 0 31,-17 0-15,17 0 0,1 0-1,-19 0 1,54 0-1,-36 0 17,-17 0 15,17 0 78,-35-35-94,35 17-16,-35-17 48,0-1-47,0 19 15,0-18-16,0-1 1,0 1 15,0-18-15,0 18 15,-17 35-15,17-35-16,-36 35 15,36-18 1,-17 18-16,-19 0 31,-34 0-15,52 0 15,-17 0-15,0 0-16,17 0 15,-17 0 1,0 0 0,-1 0-1,19 0 1,-19 35 0,1-35-1,35 35-15,-18-35 16,-17 0-1,35 53-15,0-17 0,-35-1 16,35 0 0,-18-35-1,18 18-15,-35-18 16,35 35 0,-35-35-1,35 35-15,0-17 31,0 17-31,0 1 16,0-1 0,0-18-1,0 19 1,0-1-16,0-17 16,0 17-1,17-35-15,-17 35 16,36 36-16,-36-54 15,0 19-15,17-36 16,-17 35-16,36-35 0,-1 18 16,0-18-1,-35 35-15,18-35 16,17 0-16,-35 35 16,35-35-1,-17 18-15,17 17 16,0-35-1,1 71 1,-19-71 15,19 0-31,-1 0 16,18 0 0,-18 0 15,0 0-16</inkml:trace>
  <inkml:trace contextRef="#ctx1" brushRef="#br0">1424 7518 0,'0'0'0,"0"-5"16,0-4-16,0 4 15,0 10-15,0-5 16,0 0 0,0 0-16,0-5 15,0 5-15,-8-9 16,-1 4-16,1 0 15,8 5-15,-17-4 16,9 4-16,0 0 16,0 0-16,-17 0 15,17 4 1,-9 1-16,9 0 16,-17-1-16,17 6 15,-1 4-15,-7-5 16,16 0-16,-8 1 15,-1-1-15,9 0 16,-8 0-16,8 1 16,0-10-16,0 9 15,0-4-15,0-1 16,8 6 0,-8-1-16,9 0 15,-9-4-15,0 0 16,0-1-16,0 6 15,8-1-15,8 9 16,-16-8-16,9 4 16,-9-5-1,0 5-15,0-5 16,8 5-16,-8-4 16,0-6-16,0 1 15,0 9-15,-8-5 16,8 5-16,-9-9 15,1 9-15,0-5 16,-17 5-16,17-5 16,-9 1-1,1-1-15,-1-4 0,1-1 16,-1 5 0,9-4-16,-9 0 15,17-1-15,0-8 16</inkml:trace>
  <inkml:trace contextRef="#ctx1" brushRef="#br0" timeOffset="1160.5384">1796 7541 0,'0'0'16,"-8"0"-1,8 5-15,-9-5 0,18 0 16,-9 0-16,-9-5 16,1 0-16,-8 1 31,7-1-31,1 5 0,0 0 16,0 0-16,-9 5 15,0 9-15,9-5 16,-8 5-16,-17-5 15,0 5-15,24-9 16,9 4-16,-8 0 16,8 15-16,0-10 15,0-5-15,0 0 16,17 0 0,-1-4-16,1 0 15,-9-5-15,17 4 16,-9 6-16,9-1 15,-8 5-15,-1 5 16,-8-10-16,1 0 16,-9 5-16,8 0 15,-8-5 1,0 1-16,0 4 16,-25 4-16,9-4 15,-9 5-15,8-5 16,-8-5-16,17 0 15,-17-4-15,17 0 16,16-10-16</inkml:trace>
  <inkml:trace contextRef="#ctx1" brushRef="#br0" timeOffset="2256.1521">1862 7080 0,'0'0'15,"-8"-4"-15,-9-1 16,17 5-16,0 0 16,0 0-16,0 0 15,0 0-15,0 0 16,0 0 0,0 0-16,0 0 15,9 0-15,-9 0 16,8 0-16,8 0 15,9-9-15,8 9 16,25-5-16,-16 5 16,24 0-16,-17 0 15,26-14-15,-26 9 16,18-13-16,-26 9 16,0-1-1,-16 10-15,0 10 16,-25-10-16,0 0 15</inkml:trace>
  <inkml:trace contextRef="#ctx1" brushRef="#br0" timeOffset="2739.1814">1854 7411 0,'0'0'0,"0"0"16,16 0-16,-16 0 15,0 0-15,9 0 16,16 0-16,-9 0 16,9 0-16,0-5 15,16-4-15,-8 4 16,33 5-16,-16-9 16,16-1-1,-49 10-15,-34 0 16</inkml:trace>
  <inkml:trace contextRef="#ctx1" brushRef="#br0" timeOffset="3805.5375">2879 7155 0,'0'0'0,"9"0"0,32 9 16,-33-9-1,9 9-15,-9-4 16,17 0-16,-9-5 15,18-10-15,-1 6 16,16-6-16,-16-4 16,9-18-16,-18 23 15,10-10-15,-18 0 16,1-4 0,-9 9-16,-8-9 15,0 9-15,0 0 16,-8 0-16,-1-5 15,1 6-15,-8-6 16,7 10-16,-16 4 16,17 0-16,-17 5 15,1 0-15,-18 10 16,17-1-16,-16 5 16,8 4-1,-25 10-15,25-9 16,8 4-16,0 5 15,-16 19-15,25-19 16,-1 9-16,0-9 16,9 4-16,8-8 15,-8 8-15,8-9 16,8 15-16,0-11 16,9 15-1,0-14-15,16 5 16,8-15-16,42 15 15,-17-38-15,17 5 16,-9-14-16,42-18 16,-91 27-16,-50 10 15</inkml:trace>
  <inkml:trace contextRef="#ctx1" brushRef="#br0" timeOffset="4490.7265">4021 6792 0,'0'0'0,"0"9"0,-9 5 16,1-4-16,8-10 16,-8 9-16,0-5 15,-1 6-15,-7 4 16,8 9-16,-9 14 16,0-4-1,1 23-15,-1-19 16,1 9-16,-1-8 15,9 8-15,0-9 16,-1 0-16,9-18 16,-8 9-16,8-9 15,8 9-15,1-10 16,-1 1-16,-8-5 16,0 0-1,0-10-15,0-8 16</inkml:trace>
  <inkml:trace contextRef="#ctx1" brushRef="#br0" timeOffset="4808.5543">3574 7104 0,'0'0'0,"8"0"15,9 0-15,-9 0 16,-8 0-16,8 0 16,9 0-1,8 0-15,16 0 16,-16-5-16,25 0 15,-9-4-15,25-5 16,-33 14-16,0 0 16,-24 0-16,-18 0 15</inkml:trace>
  <inkml:trace contextRef="#ctx1" brushRef="#br0" timeOffset="5205.3122">3731 6694 0,'0'0'15,"-8"5"-15,0 9 16,8-9-16,0-5 16,0 9-16,-17 9 15,9-4-15,-9 10 16,9 4-16,-17 27 16,9-3-1,-1 31-15,9-22 16,-9 18-16,9-19 15,8 19-15,0-32 16,8 9-16,17 27 16,17 62-16,-1-94 15,9-33-15,-42-8 16,-16-20-16</inkml:trace>
  <inkml:trace contextRef="#ctx1" brushRef="#br0" timeOffset="5538.727">4352 6745 0,'0'0'0,"0"0"15,0 10-15,0-6 16,0-4-16,0 5 15,0 0-15,0 4 16,8 5-16,-8 9 16,0 14-16,0 5 15,8 28-15,-8-23 16,0 8 0,0-8-16,-16 9 0,-1 23 15,-41 60 1,17-64-16,8-5 15,-25-5-15,-33 14 16,74-61-16,34-36 16</inkml:trace>
  <inkml:trace contextRef="#ctx1" brushRef="#br0" timeOffset="6182.4007">4476 6252 0,'0'0'0,"0"10"16,-9 4-16,9-14 16,0 0-16,0 4 15,0 1-15,0 4 16,0 5-16,9 5 16,-1 18-16,-8 0 15,0 28 1,0 19-16,8 74 15,-8-32-15,-16 55 16,16-23-16,8 66 16,-16-57-16,-9 43 15,17-48-15,0 43 16,0-56-16,-8 23 16,8-172-16,0 5 15,0-1 1,0-4-16,0 5 15,0-5-15,0-19 16,-9-32-16,9 42 16,0 18-16</inkml:trace>
  <inkml:trace contextRef="#ctx1" brushRef="#br0" timeOffset="6573.7809">4748 7615 0,'0'0'0,"9"0"0,-9 0 16,8 0-16,-16 0 15,8 0 1,0 0-16,0 0 15,0 10-15,0 4 16,0 9-16,-9-5 16,1 24-16,8-4 15,-8 22-15,8-13 16,0 18 0,0-19-16,0 15 0,0-19 15,8-1 1,0-8-16,1-10 15,-1-4-15,0-5 16,-8-5-16,17 0 16,-17-9-16,0 0 15,0 0-15,0 0 16</inkml:trace>
  <inkml:trace contextRef="#ctx1" brushRef="#br0" timeOffset="6757.5246">4484 7960 0,'0'0'0,"8"0"16,25 9-16,-33-9 15,8 0-15,9 0 16,16 9-16,-8-9 16,8-4-16,0-1 15,0 0 1,-25 1-16,-16 8 15</inkml:trace>
  <inkml:trace contextRef="#ctx1" brushRef="#br0" timeOffset="7156.3656">4939 7997 0,'0'0'16,"8"-5"-16,9-4 15,-9 4-15,0 10 16,0-5-16,1 0 16,-1 0-16,8-5 15,1 5-15,-1 0 16,-7 0-16,24-4 16,-25-1-16,17 5 15,-9 0 1,1 0-16,8 9 15,0 10-15,-17-19 16,-16 0-16</inkml:trace>
  <inkml:trace contextRef="#ctx1" brushRef="#br0" timeOffset="7388.6532">4930 8313 0,'0'0'15,"17"-9"-15,24-14 16,-24 13-16,-9 6 16,9-6-16,-1-4 15,9 0-15,16-4 16,-16 4-16,8-9 16,-8 18-1,16-4-15,-16 4 16,8 0-16,-24 1 15,-18 8-15</inkml:trace>
  <inkml:trace contextRef="#ctx1" brushRef="#br0" timeOffset="8105.8163">5716 7992 0,'0'0'0,"-16"-4"0,-9-6 16,16 10-16,1-4 16,0 4-16,0 0 15,-1 4 1,-15 1-16,-1 9 15,-8 9-15,8-4 16,0 18-16,9-18 16,7 13-16,1-9 15,0-4-15,-1 0 16,9-10-16,0 0 16,0 0-16,9-4 15,-1-5 1,9 0-16,16-14 15,-17 10-15,34-15 16,-25 5-16,16-9 16,-16 9-16,8-5 15,0 5-15,17-9 16,-17 9-16,0 5 16,-17 4-1,1 0-15,-1 5 16,1 0-16,-1 0 15,9 10-15,-8-6 16,8 6-16,-17-6 16,17 6-16,-17-1 15,-8 14-15,8-9 16,-8 0-16,0-5 16,-8 5-16,8-4 15,-17-1-15,9-4 16,-8 4-1,7-9-15,-7-5 16,-9 1-16,-8-15 16,0-4-16,0-10 15,8 5-15,-16-18 16,16 4-16,-17-23 16,34 51-1,16 28-15</inkml:trace>
  <inkml:trace contextRef="#ctx1" brushRef="#br0" timeOffset="9636.7034">5997 7071 0,'0'0'16,"0"-14"-16,-8-9 15,8 18-15,0 10 16,0-5-16,0 0 16,0 0-16,-8 0 15,8 0-15,0 0 16,0 0-1,0 0-15,0 0 16,-9 0-16,9 0 16,0 0-16,0 0 15,0 0-15,0 0 16,0 0-16,0 0 16,9-9-16,-1 9 15,0-5-15,9 5 16,8-5-1,8 5-15,25 0 16,0 0-16,24-14 16,-24 10-16,25-1 15,-17-4 1,25-1-16,-33 6 0,8 4 16,-16 0-1,-9 0-15,-8 0 16,8 9-16,-32-9 15,-18 0-15</inkml:trace>
  <inkml:trace contextRef="#ctx1" brushRef="#br0" timeOffset="10436.9509">6030 7346 0,'0'0'0,"0"0"0,9-5 16,-9 5-1,0 0-15,0 0 16,0 0-16,0 0 16,0 0-16,0 0 15,0 0-15,0 0 16,0 0-16,0 0 16,0 0-16,0 0 15,0 0-15,0 0 16,0 0-1,0 0-15,0 0 16,0 0-16,0 0 16,0 0-16,0 0 15,0 0-15,0 0 16,8 0-16,8 5 16,9-5-16,25 0 15,8 0-15,24-10 16,-15 10-1,32-4-15,-25 4 16,9 0-16,-9 0 16,26 4-16,-84-4 15,-32 0-15</inkml:trace>
  <inkml:trace contextRef="#ctx1" brushRef="#br0" timeOffset="15786.7089">5733 6276 0,'0'0'0,"8"0"15,-8 0-15,0 0 16,0 0 0,8 4-16,0-4 15,9-4-15,0-1 16,7 5-16,-7-5 16,8 1-16,0 4 15,-1 0-15,9-5 16,17 0-16,-25-4 15,-9-14 1,-16 18-16,0 10 16</inkml:trace>
  <inkml:trace contextRef="#ctx1" brushRef="#br0" timeOffset="16169.4098">5890 6285 0,'0'0'0,"0"0"16,-8 5-16,-1-1 15,18-4-15,-9 0 16,0 5-16,0-1 15,8 1-15,-8 0 16,-8 4 0,8-4-16,0 9 15,-9-5-15,1 14 16,8-4-16,-8 9 16,-1 4-16,-7 24 15,8-14-15,-1 9 16,1-18-16,0 4 15,0-18-15,8-1 16,0-13 0,0-10-16</inkml:trace>
  <inkml:trace contextRef="#ctx1" brushRef="#br0" timeOffset="16502.745">5757 6569 0,'0'0'0,"0"0"0,0 0 15,0 0-15,9 0 16,-9 0 0,0 0-16,8 0 15,0 0-15,1 0 16,24 0-16,-17 0 16,17 0-16,-8-10 15,8 1-15,-25 9 16,-16 0-16</inkml:trace>
  <inkml:trace contextRef="#ctx1" brushRef="#br0" timeOffset="17520.0313">6270 6164 0,'0'0'15,"0"0"-15,0 14 16,0-14-16,0 0 16,0 0-16,0 0 15,0 5-15,0 4 16,0 5-16,0 9 15,0-4-15,0 4 16,0 0 0,8 10-16,-8-15 15,9 10-15,-9-9 16,8 9-16,0-10 16,-8 1-16,9-5 15,-9 0-15,8-5 16,-8 1-16,0-6 15,8 1-15,-8-1 16,8 1-16,-8-5 16,0 0-1,17-5-15,-1-8 16,9-1-16,0-10 16,0 1-16,0-10 15,-9 15-15,1-5 16,-9 4-16,9 0 15,-9 1 1,8-10-16,-7 9 16,-9-4-16,8 9 15,-8 5-15,8-1 16,-8-4-16,8 10 16,-8-5-16,0 4 15,0 5-15,0 0 16,0-9-16,0 9 15,0 0-15</inkml:trace>
  <inkml:trace contextRef="#ctx1" brushRef="#br0" timeOffset="18020.3011">6576 6587 0,'0'0'0,"8"0"16,1 5-16,-1-5 16,-16 0-16,8 0 15,0 0-15,0 0 16,0 0-16,0 0 15,0 0-15</inkml:trace>
  <inkml:trace contextRef="#ctx1" brushRef="#br0" timeOffset="18618.5517">6667 6303 0,'0'0'0,"8"0"15,1 5-15,-9-5 16,0 0-16,8 0 15,9 5-15,-1-5 16,9 4-16,8-4 16,17-9-16,-17 4 15,16-4 1,-16 5-16,0-6 16,-16 6-16,8-1 15,-17 5-15,-16 0 16</inkml:trace>
  <inkml:trace contextRef="#ctx1" brushRef="#br0" timeOffset="19067.0231">7089 6229 0,'0'0'16,"-8"9"-16,-9 19 16,17-28-16,0 0 15,0 0-15,0 0 16,0 0-16,0 0 15,0 0-15,0 5 16,0 0-16,0-5 16,0 4-1,0 1-15,0 4 16,-8 5-16,0 5 16,-1 13-16,1-13 15,0 9-15,0 0 16,-9 9-16,9-14 15,-1 10-15,1-15 16,0 15-16,0-28 16,8-1-1,0-4-15,0 0 16</inkml:trace>
  <inkml:trace contextRef="#ctx1" brushRef="#br0" timeOffset="19352.9066">7312 6531 0,'0'0'0,"0"10"16,0 13-16,0-18 16,0-5-16,0 4 15,0 1 1,0-5-16,0 5 16,0-5-16,0 0 15</inkml:trace>
  <inkml:trace contextRef="#ctx1" brushRef="#br0" timeOffset="19902.9076">6039 6815 0,'0'0'0,"0"0"0,8 5 16,-8-5-16,0 0 15,0 0-15,0 0 16</inkml:trace>
  <inkml:trace contextRef="#ctx1" brushRef="#br0" timeOffset="26250.1211">8454 6964 0,'0'-5'15,"24"-9"-15,-24 10 16,0 8-16,0-4 15,-8-9-15,8 5 16,-8-1-16,0 0 16,8-4-16,-9 4 15,-7 1-15,7 4 16,1 0-16,-8 0 16,-9 4-1,0 1-15,-16 9 16,16-5-16,-8 5 15,8-5-15,8 1 16,9-1-16,-8 0 16,7-4-16,9 4 15,-8-4-15,0 4 16,8-4 0,0 0-16,0 4 15,0 9-15,8-4 16,9 14-16,-9-4 15,25-1-15,-25-5 16,1 1-16,7-5 16,1 9-16,7-9 15,1 14-15,-8-9 16,-1-5-16,-7-5 16,-1 5-1,-8-9-15,0-5 16,0 4-16,0 1 15,0 4-15,-8-4 16,-1 4-16,-7 5 16,-1-5-16,1 1 15,-9-6-15,0 1 16,9-5 0,-9 0-16,16 0 15,-7 0-15,16 0 16,0 0-16</inkml:trace>
  <inkml:trace contextRef="#ctx1" brushRef="#br0" timeOffset="27700.1851">8801 7104 0,'0'0'0,"-8"0"16,-9-5-1,9 5-15,8 0 16,0 0-16,0 5 15,0-5-15,-8 0 16,8 4-16,0-4 16,0 5-16,16 4 15,-8-4-15,1 13 16,-1-13-16,8 4 16,9-4-1,-8 0-15,16-5 16,33-5-16,-25-4 15,34-1-15,-17-8 16,8-15-16,-16 19 16,7-4-16,-15 4 15,7-9-15,-32-1 16,-1 1-16,-7 4 16,-1 1-1,-8 9-15,8-5 16,-8 4-16,0-4 15,-8 0-15,-9 0 16,1 5-16,-9 4 16,9 1-16,-1 4 15,-8-5-15,-24 5 16,16 5 0,-17 9-16,25-10 15,-16 10-15,8 5 16,0 4-16,8 0 15,-25 10-15,25-10 16,9 10-16,-1-15 16,-8 15-16,25-10 15,0 10-15,0-10 16,-8 5-16,8 5 16,25 18-1,-8-14-15,7 14 16,1-23-16,8 5 15,0-19-15,17-10 16,-17-4-16,25-4 16,-25-1-16,25 0 15,-50 1 1,-16 8-16</inkml:trace>
  <inkml:trace contextRef="#ctx1" brushRef="#br0" timeOffset="28365.3359">10166 7038 0,'0'0'0,"-17"-9"16,-16-23-16,16 32 15,17 0-15,-8 0 16,-17 9-16,9 0 16,-17 1-1,16-1-15,-8 0 16,0 0-16,-8 5 15,17 5-15,-1 0 16,1-1-16,8 5 16,-1-9-16,9-4 15,0-1-15,0 10 16,9-5 0,7 4-16,1-4 15,-1 5-15,1-5 16,7 14-16,-7-19 15,8 5-15,-17-5 16,9 5-16,-17-9 16,0-1-16,0 1 15,0-5-15,-9 5 16,-7 9-16,-1-10 16,-8 10-1,17-9-15,16-10 16</inkml:trace>
  <inkml:trace contextRef="#ctx1" brushRef="#br0" timeOffset="29298.1158">9934 6820 0,'0'0'0,"0"0"15,-17-9-15,17 9 16,0 4-16,0-4 16,-8 0-16,8 0 15,-8 0-15,8 0 16,-8 0-16,8 0 16,-9 5-16,1-5 15,0 9 1,0 5-16,-26 5 15,10-1-15,-9 15 16,-17 13-16,-41 43 16,50-33-16,-9 13 15,9-3-15,-17 31 16,25-32-16,16 14 16,25-23-1,-8 14-15,17-51 16,8-38-16,-9 19 15,26-5-15,-9 5 16,33-9-16,-58 9 16,-16 0-16</inkml:trace>
  <inkml:trace contextRef="#ctx1" brushRef="#br0" timeOffset="29665.2819">10182 6894 0,'0'0'0,"0"5"0,8 9 15,-8-9 1,0-5-16,9 0 15,-9 14-15,8-14 16,0 18-16,0-9 16,1 10-16,7 4 15,-8 19-15,1-19 16,-9 10-16,8-10 16,-8 14-1,0-9-15,-8 14 16,-1-19-16,1 10 15,-8-5-15,-26 14 16,42-33-16,0-18 16</inkml:trace>
  <inkml:trace contextRef="#ctx1" brushRef="#br0" timeOffset="30415.133">10645 6229 0,'0'0'16,"0"5"-16,8 9 15,-8-10-15,0-4 16,0 5-16,9 0 16,-9-1-16,0 10 15,0-4-15,8 8 16,-8 5-16,0 19 16,-8 0-16,-1 33 15,9-20 1,-16 29-16,-1 32 15,9 89-15,-8-89 16,7 5-16,1 14 16,-9 56-16,9-70 15,0-5-15,-9-13 16,9 27-16,0-51 16,-9-5-16,1-18 15,-1 5 1,9-66-16,16 0 15,-8 1-15,9-10 16,-1 14-16,-16 0 16</inkml:trace>
  <inkml:trace contextRef="#ctx1" brushRef="#br0" timeOffset="31648.5749">11150 7797 0,'0'0'0,"0"0"15,0 0-15,0 0 16,0 0-16,-9-5 16,1 0-16,0 1 15,-9 4-15,9 0 16,-17 0-16,0 0 16,-8 4-16,17 1 15,-9 0 1,0-1-16,-16 1 15,24 9-15,-16 5 16,25-15-16,-9 15 16,9-10-16,0 1 15,8 3-15,0 1 16,0 0-16,16 10 16,1-10-16,-9 9 15,9-9 1,16 18-16,-8-13 15,-1 9-15,1-14 16,-8 4-16,-17-18 16,0 0-16,0 5 15,0 0-15,-8-5 16,-1 4-16,-16 6 16,-16 4-16,16 0 15,-24 9 1,32-23-16,1-5 15,7 5-15,18 0 16</inkml:trace>
  <inkml:trace contextRef="#ctx1" brushRef="#br0" timeOffset="32436.3505">11307 7894 0,'0'0'0,"0"0"16,-17 10-16,17-6 16,0-8-16,0 4 15,9 0-15,-9 0 16,8 0-16,0 0 16,0 0-16,9 0 15,-1 0 1,9 0-16,8-5 15,-8 5-15,0 0 16,-9 0-16,9-5 16,-25 5-16,0 0 15</inkml:trace>
  <inkml:trace contextRef="#ctx1" brushRef="#br0" timeOffset="32698.0796">11299 8067 0,'0'0'0,"16"9"16,17 5-16,-25-14 15,-8 5 1,9-5-16,7 0 15,1 0-15,8-10 16,-9 10-16,17 0 16,-16 0-16,-1 0 15,-7 0-15,-18 0 16</inkml:trace>
  <inkml:trace contextRef="#ctx1" brushRef="#br0" timeOffset="33680.8368">12126 7946 0,'0'0'0,"-9"-5"0,-7-9 15,16 14-15,0 0 16,0 0-1,0-5-15,0 5 16,-9 0-16,9 0 16,-8 0-16,8 0 15,0 0-15,-8 0 16,0 5-16,8-5 16,-9 0-16,1 5 15,-8 4-15,-1-4 16,0 9-1,9-5-15,-8 10 16,7-6-16,1 6 16,0 0-16,-9 13 15,1-13-15,16 4 16,0-4-16,0-1 16,0 1-1,16 9-15,-16-10 16,17 6-16,-1-6 15,1 1-15,8-10 16,0-4-16,-1 0 16,1-5-16,0-5 15,25-4-15,-26-10 16,18-18-16,-17 18 16,-9-13-16,1 8 15,-9 1-15,-8 4 16,8-8-1,-8 3-15,-16 1 16,7 9-16,-15-5 16,15 15-16,18 8 15</inkml:trace>
  <inkml:trace contextRef="#ctx1" brushRef="#br0" timeOffset="38214.6124">11133 8029 0,'0'-4'0,"-8"-15"0,8 19 16,0 0-16,0 0 15,0 5-15,0-5 16,0 0-16,0 0 16,0 4-16,0-4 15,0 5-15,0-5 16,0 0-16,0 0 15,0 0 1,0 0-16,0 5 16,0-5-16,0 0 15,0 0-15,0 0 16,0 0-16,0 0 16</inkml:trace>
  <inkml:trace contextRef="#ctx1" brushRef="#br0" timeOffset="39461.8185">11133 7955 0,'0'0'0,"0"0"16,-8-5-16,8 5 15,0 0-15,0 0 16,0 0-16,0 0 15,0 0 1,0 0-16,0 0 16,0 0-16,-8 0 15,8 0-15,-9 0 16,9 0-16,0 5 16,-8-5-16,0 0 15,8 0-15,-8 0 16,8 0-16,-9 5 15,9-5 1,0 0-16,0 0 16,-8 4-16,8-4 15,-8 0-15,8 0 16,0 0-16,0 0 16,0 5-16,0-5 15,0 0-15,0 0 16,0 0-16,0 0 15,0 0-15,0 0 16,8 0 0,0 0-16,1 0 15,-1 5-15,17-1 16,-17-4-16,17 0 16,-9 0-16,17-4 15,-8 4-15,8-5 16,-8 5-16,8 0 15,-8 0-15,0 0 16,-9 0 0,9 0-16,-8 0 15,16-5-15,-17 5 16,1 0-16,-1 0 16,1-4-16,-1 4 15,-7 0-15,-1 0 16,8 0-16,-7 0 15,-1-5-15,0 5 16,1 0 0,-9 0-16,8-5 15,0 5-15,-8-4 16,8 4-16,-16 0 16</inkml:trace>
  <inkml:trace contextRef="#ctx1" brushRef="#br0" timeOffset="40061.0955">11414 7783 0,'0'0'0,"0"4"0,-8 6 16,8-10-16,0 0 15,0 0-15,0 0 16,0 0-16,8 0 15,1 0-15,-1-5 16,0 5 0,9 0-16,-1 0 15,1 5-15,-1-1 16,1 1-16,-9 0 16,9-1-16,-9 1 15,8-5-15,-7 5 16,7 4-16,-7-4 15,-1-5-15,0 4 16,0-4 0,-8 5-16,9 0 15,-9-1-15,0-4 16,0 10-16,0-6 16,0 1-16,0 9 15,-17 4-15,1 10 16,7-9-16,-16 14 15,1-6 1,-18 20-16,1-19 16,-9 14-16,34-33 15,32-18-15</inkml:trace>
  <inkml:trace contextRef="#ctx1" brushRef="#br0" timeOffset="47642.8404">225 5713 0,'0'4'0,"0"1"16,0 0-16,0-10 15,-9 5-15,9 5 16,0-5-16,-8 0 15,8 0-15,-8 0 16,8 0-16,-8 4 16,8-4-1,-9 0-15,9 0 16,0 0-16,0 0 16,0 0-16,0 0 15,-8 0-15,8 0 16,8 5-16,1-5 15,7 0-15,1 5 16,-1 4-16,1-4 16,16-10-16,8 10 15,25-1 1,-8 1-16,33-1 16,-33 1-16,25-5 15,-9 5-15,50-5 16,-33 0-16,33 4 15,-24 6-15,15-6 16,26 6-16,90 8 16,-82-8 15,174-6-31,-116 6 0,-58-15 16,8 5-16,-17 0 15,42 0-15,-49-5 16,7 5-16,-16 10 15,33 13-15,-49-19 16,24-4-16,-24 5 16,32 4-1,-32-13-15,24-6 16,0-3-16,34-6 16,-59 10-16,42-1 15,-16 6-15,40-1 16,-49-4-16,33-1 15,-33 6-15,50-1 16,-50 0-16,33-4 16,-33 4-16,42-4 15,-42 9 1,25 0-16,-25 0 16,41-9-16,-49 9 15,33 0-15,-17 0 16,34-5-16,-34-4 15,25-5-15,-16 5 16,24-5-16,-24 0 16,32-5-16,-32 10 15,33-5 1,-34 5-16,34-5 16,-25 14-16,33 0 15,-34 0-15,26 0 16,-25 0-16,49 4 15,-57 1-15,24 0 16,-24-5-16,41 4 16,-41 6-1,24-1-15,-33-4 16,42-5-16,-50 9 16,17 9-16,-17-8 15,16 4-15,-32-5 16,8 10-16,-17-10 15,33 9-15,-49-4 16,24 10-16,-24-10 16,0-10-1,-17 10-15,17 10 16,-83-24-16,8 4 16,-8-4-16,16 0 15,-16 5-15,34-1 16,-18 6-16,1-6 15,7 6-15,10 4 16,-10 0-16,9 0 16,-16-5-1,8 0-15,-9-4 16,1 4-16,-9 0 16,9 10-16,-9-10 15,8 5-15,-7-4 16,-1 4-16,-8-5 15,0-4-15,8 4 16,1 9-16,-9-8 16,8 13-16,0-4 15,-8 9 1,0 27-16,0 62 16,0-38-16,17 18 15,-17-8-15,0 32 16,0-33-16,16 24 15,-8-14-15,1 22 16,-1-31-16,9 18 16,-9-19-1,0 29-15,0-34 16,1 24-16,-9-32 16,8 18-16,-8-19 15,-8 10-15,-1-14 16,1 9-16,0-19 15,-9 1-15,17-61 16,0 0-16,0 4 16,0 1-1,0 0-15,-8-1 16,8 1-16,0 9 16,0-9-16,0-1 15,0 1-15,-8 0 16,8-1-16,0 1 15,0 0-15,0-1 16,0 1-16,-9-1 16,1 6-16,0-1 15,0 0 1,-1 1-16,1-6 16,-8 6-16,7-6 15,1 6-15,-9-6 16,-16 10-16,17-14 15,-9 10-15,0-6 16,0 1-16,-8-1 16,-16 6-16,16-6 15,-9 6 1,9-6-16,-16 1 16,7-5-16,-32 0 15,16 5-15,-8-1 16,8 1-16,-17-5 15,9-5-15,-25-4 16,17 14-16,-17-1 16,8-4-1,-33-4-15,34-6 16,-26 6-16,25 8 16,-16 1-16,17 0 15,-34-10-15,33 0 16,-16-4-16,16 9 15,-24 5-15,24-1 16,-25 6-16,-24-6 16,-91-4-16,82 10 15,-24 13-15,16-28 16,-50-4 0,51 9-16,-10 19 15,18-19-15,-34-24 16,50 24-16,-17 0 15,26 0-15,-18-14 16,18 24-16,-26 13 16,33-18-16,-16 4 15,9 0 1,-42 10-16,49-10 16,-16-4-16,16-1 15,-32-13-15,41 9 16,-25 14-16,24-14 15,-15 0-15,15 5 16,-40 4-16,49-9 16,-17 0-16,9 0 15,-17 5 1,17-5-16,-9-5 16,17 5-16,-16 5 15,16-15-15,-25-4 16,25 10-16,-16 4 15,24-5-15,-8-18 16,8 9-16,-8-9 16,25 13-16,-17-8 15,26 4 1,-18-10-16,26 11 16,-9-6-16,0 14 15,-8-4-15,16 4 16,-8-4-16,8 0 15,-32 4-15,32 5 16,-24-9-16,16 4 16,-33 0-16,25-4 15,-1 4 1,1 1-16,-25-5 16,33 4-16,-16-4 15,16 4-15,-33 10 16,33-10-16,-16 0 15,16-4-15,-25-5 16,25 5-16,-24-5 16,15 9-16,-23-4 15,15-1 1,-16 1-16,17 5 16,-26-6-16,18 10 15,-34 5-15,33-5 16,-16 0-16,16 9 15,-24 10-15,24-19 16,-16 9-16,24 0 16,-24 10-16,25-14 15,-17 9 1,25-10-16,-34 10 16,34-9-16,-17 4 15,26-4-15,-18-5 16,17 4-16,-24-4 15,32-4-15,-16-1 16,8 5-16,-17-4 16,18 4-16,-1 0 15,8 0 1,-8 0-16,17 0 16,-17 9-16,8-5 15,1 1-15,49 0 16,-9-5-16,9 0 15,-24 4-15,15-4 16,-7 5-16,8 0 16,-1-1-16,-7-4 15,7 5 1,1-5-16,8 5 16,-8-5-16,8 0 15,0 0-15,-8 0 16,8 0-16,0-5 15,0-4-15,0-5 16,8 0-16,-8-5 16,0-4-16,0-5 15,0 0 1,-8-28-16,8 10 16,-9-24-16,9 10 15,17-20-15,-17-22 16,-8-84-16,16 60 15,17-22-15,-17 17 16,0-32-16,1 43 16,15-11-16,-7 24 15,-1-18 1,1 41-16,16-4 16,-16 18-16,-1-14 15,1 24-15,7-10 16,-7 19-16,0-10 15,7 10-15,9-19 16,-33 66-16,0-1 16,9-4-16,-9-1 15,0 1 1,8-10-16,-8 10 16,8-10-16,1-8 15,-1-11-15,8 10 16,1 0-16,-17 24 15,0 8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32.39574" units="1/cm"/>
          <inkml:channelProperty channel="Y" name="resolution" value="235.34483" units="1/cm"/>
          <inkml:channelProperty channel="T" name="resolution" value="1" units="1/dev"/>
        </inkml:channelProperties>
      </inkml:inkSource>
      <inkml:timestamp xml:id="ts0" timeString="2020-09-18T16:21:53.4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24 1089 0,'8'9'0,"8"-4"16,-16-5-16,-8-5 0,8 5 16,0 0-16,-8 0 15,0 5-15,-1-1 16,1 5 0,-8-4-16,-9 9 15,-17 23-15,-32 38 16,33-15-16,-17 33 15,16-18-15,-7 18 16,32-84-16,34 5 16,-17 19-1,8 22-15,9-27 16,-1 0-16,17-9 16,25 18-16,-8-32 15,24-1-15,-16-8 16,8-1-16,-8-23 15,8-18-15,-16 8 16,-9-27-16,-8 0 16,-16-42-16,-17 70 15,-8 37-15,-1-19 16,1-9 0,0 10-16,-1-10 15,-15 9-15,15 1 16,1 8-16,0-8 15,-9 8-15,-16-8 16,8 9-16,-8-5 16,-8 9-16,-17 5 15,25-9-15,0 9 16,8 0 0,-8 9-16,17-9 15,-18 5-15,18 9 16,-1 9-16,1-9 15,8 14-15,-1-14 16,9 4-16,9 19 16,24 43-16,0-39 15,25 15-15,-17-23 16,9-10 0,-1-23-16,26 9 15,-26-23-15,1-9 16,-17-9-16,0-38 15,-33 42-15,0 9 16,0 10-16,0 18 16</inkml:trace>
  <inkml:trace contextRef="#ctx0" brushRef="#br0" timeOffset="350.2168">20090 698 0,'0'0'0,"0"9"0,0-4 15,0-1 1,0 10-16,0 0 16,0-14-16,0 10 15,0-1-15,0-4 16,16 9-16,-16-14 15,0 0-15</inkml:trace>
  <inkml:trace contextRef="#ctx0" brushRef="#br0" timeOffset="1464.0331">20669 1247 0,'0'0'0,"0"23"15,16 19-15,-16-42 16,0 9-16,0-9 15,9 5-15,-9-5 16,8 4-16,0-4 16,9 10-16,-1-10 15,9-10-15,0 6 16,8-1 0,-25 5-16,9-9 15,-1 9-15,-8 0 16,1 0-16,-18 0 15</inkml:trace>
  <inkml:trace contextRef="#ctx0" brushRef="#br0" timeOffset="2016.0267">20603 1605 0,'0'0'0,"0"0"0,16 5 16,-16-1 0,0-8-16,0 4 15,0 0-15,0 0 16,0 0-16,0 0 15,0 0-15,0 0 16,8 0-16,-8 0 16,0 0-16,0 0 15,0 0-15,0 0 16,0 0-16,9 0 16,-9 4-1,0-4-15,8 0 16,0 0-16,0 10 15,-8-10-15,17 0 16,8 0-16,16-10 16,-33 10-16,-16 0 15</inkml:trace>
  <inkml:trace contextRef="#ctx0" brushRef="#br0" timeOffset="2930.9724">21297 1158 0,'0'0'0,"-8"5"16,8 9-16,-8-14 15,8 0-15,0 14 16,-9 5-16,9-1 16,-8 5-1,0 15-15,8 17 16,-8-17-16,8-1 15,0-9-15,0-10 16,0 1-16,8 0 16,-8-10-16,8 10 15,-8-19-15,8 0 16,1 0 0,7-14-16,9-5 15,16-18-15,-16 18 16,8 1-16,-16 4 15,8-5-15,-9 10 16,1 9-16,-1 0 16,1 18-16,-1-13 15,1 9-15,8 4 16,8 20-16,-25-20 16,9 1-1,-1-10-15,1 5 16,-9 0-16,8-9 15,-7-10-15,-1 5 16,0 0 0,9 0-16,-1-18 0,1-1 15,-1 0-15,1-27 16,-9 27 0,1-9-16,-9 10 15,8-6-15,0 10 16,-8-4-16,0-1 15,8 1-15,-8 13 16,0-9-16,0 9 16,0-9-16,0 10 15,9 4-15,-9-10 16,0 6-16,0-1 16,0 10-1</inkml:trace>
  <inkml:trace contextRef="#ctx0" brushRef="#br0" timeOffset="3352.2459">21926 1758 0,'0'0'0,"0"0"0,0 14 16,0-14-16,0 10 16,-8-1-1,-9 10-15,0 9 16,-24 23-16,33-37 15,16-28-15</inkml:trace>
  <inkml:trace contextRef="#ctx0" brushRef="#br0" timeOffset="4381.0581">22951 1126 0,'0'0'0,"0"9"16,0-9-16,0 5 16,0-10-16,0 5 15,0 5-15,-16 18 16,-17 24-16,16-10 16,17 9-1,-8 10-15,-9 32 16,26-50-16,-9-34 15,8 10-15,-8 5 16,8 0-16,9-10 16,-9 0-16,0-4 15,0-1-15,1 6 16,7-10 0,1-19-16,-1 5 15,17-9-15,-8-5 16,8-14-16,-16 10 15,-1-6-15,-7 15 16,-9-5-16,0 10 16,-17-15-16,17 10 15,-8-14-15,0 4 16,-1 0-16,1 24 16,-8-10-16,7 10 15,1 0 1,0 9-16,8 0 15,-17 0-15,-8 5 16,9-1-16,-9 5 16,0-9-16,9 10 15,7-1-15,1-9 16,8 5-16,0-1 16,8 6-1,1-6-15,-1 1 16,0 4-16,25-4 15,9 9-15,-1-14 16,17 0-16,-50 0 16,-16 0-16</inkml:trace>
  <inkml:trace contextRef="#ctx0" brushRef="#br0" timeOffset="4868.1315">23431 1177 0,'0'0'0,"0"0"16,8 0-16,-8 0 15,0 0 1,0 0-16,0 0 15,0 0-15,0 0 16,0 0-16,0 0 16,0 0-16,9 0 15,-9 0-15,8 0 16,-8 0-16,8 0 16,0 0-1,1-5-15,-1 5 16,0 0-16,0 0 15,9 0-15,-17 0 16,0 0-16</inkml:trace>
  <inkml:trace contextRef="#ctx0" brushRef="#br0" timeOffset="5183.0028">23365 1419 0,'0'0'0,"0"0"0,8 0 16,-8 0-16,0 0 15,0 0 1,0 0-16,0 0 15,0 0-15,0 0 16,8 0-16,1 0 16,-1 0-16,8 0 15,1 0-15,0-9 16,7 4-16,-15 5 16,-18 0-1</inkml:trace>
  <inkml:trace contextRef="#ctx0" brushRef="#br0" timeOffset="5596.8741">24109 698 0,'0'0'16,"0"18"-16,-8 29 15,8-38-15,0 1 16,0-6-16,-8 19 16,8 5-16,0 10 15,0-20-15,-9 19 16,9-18-16,0 0 16,0-1-16,0 1 15,0-1 1,0 1-16,0-19 15,0 0-15</inkml:trace>
  <inkml:trace contextRef="#ctx0" brushRef="#br0" timeOffset="6047.8839">23745 1256 0,'0'0'0,"9"0"16,-1 14-16,-8-14 15,0 0-15,0 0 16,0 0-16,8 0 16,-8 0-16,0 0 15,8 0-15,1 0 16,-9 0-16,8 0 16,17-14-16,-9 23 15,9 1 1,0 4-16,0-14 15,-9 0-15,9 0 16,-8-5-16,7-4 16,9 4-16,17 5 15,-9 0-15,-8 0 16,-24 0-16,-18 0 16</inkml:trace>
  <inkml:trace contextRef="#ctx0" brushRef="#br0" timeOffset="6816.6305">24043 1554 0,'0'0'0,"0"-5"16,-8-23-16,8 24 16,0 8-16,0-4 15,0 0-15,0 0 16,0 0-16,0 0 16,0 10-16,-9-10 15,-7 4 1,8 1-16,-1 4 15,1-9-15,-8 5 16,7-1-16,1 6 16,0-6-16,-1 10 15,9-14-15,0 10 16,0-1-16,-8-9 16,16 5-16,1-1 15,-1 6 1,0-6-16,1 1 15,-1 4-15,8 10 16,1 18-16,-9-28 16,9 10-16,-9-10 15,0 10-15,-8-15 16,9 10-16,-1-14 16,-8 5-16,0 0 15,0 4 1,0-4-16,-8 9 15,-1-14-15,-7 4 16,7-4-16,-15 5 16,7-5-16,1-5 15,-1 1-15,0-6 16,1 6-16,8-1 16,-1 5-1,18 0-15</inkml:trace>
  <inkml:trace contextRef="#ctx0" brushRef="#br0" timeOffset="7647.4123">24614 1116 0,'0'0'0,"0"0"16,-9 0-16,1 0 15,16 0-15,-8 0 16,-8 5-16,0 9 16,-9-5-16,9 19 15,8 10 1,-8-20-16,-1 19 15,9-18-15,0 4 16,0-9-16,0 5 16,0-15-16,0 10 15,0-9-15,9 0 16,-1-1-16,-8 6 16,8-10-16,-8 0 15,9 0 1,-9 0-16,8 0 15,-8-10-15,8 10 16,0 0-16,1 0 16,-9 0-16,8 0 15,0 10-15,-8-6 16,8 1-16,1 4 16,-1 1-1,17 8-15,0 19 16,-9-23-16,1 5 15,-1-5-15,9 5 16,-8-15-16,-1 1 16,1 4-16,-1-9 15,9-9-15,16-14 16,-16 9-16,0-10 16,0-8-16,0-24 15,-9 28 1,1-9-16,-1 18 15,-16 1-15,0-1 16,-8 0-16,-9 5 16,-24-9-16,33 19 15,16 8-15</inkml:trace>
  <inkml:trace contextRef="#ctx0" brushRef="#br0" timeOffset="11295.5424">19577 2284 0,'0'0'0,"8"-5"16,-8 5-16,0 0 15,0 0-15,0 0 16,-8 10-16,8 8 16,-8 6-16,-9 13 15,1-5-15,-9 24 16,17-14-16,-17 9 15,17-18 1,8-10-16,0-4 16,16 9-16,-8-19 15,1 10-15,15-10 16,10 9-16,-10-18 16,18 5-16,-18-5 15,26-5-15,-17 5 16,33-18-16,-33 9 15,1 4 1,-18 0-16,17-9 16,-16 14-16,-9 0 15,8 5-15,1 4 16,0 1-16,-9-1 16,0 0-16,-16 0 15,8 10 1,16 14-16,-7-10 15,7 5-15,-8-14 16,1 4-16,-1-13 16,0 4-16,1-13 15,7-6-15,1 6 16,16-6-16,-17-4 16,-7-13-16,-1 8 15,-8-9-15,8 5 16,-8-14-16,0 18 15,-8-9 1,8 0-16,0-14 16,0 19-16,-8-14 15,-1 18-15,9-9 16,0 24-16,0 8 16</inkml:trace>
  <inkml:trace contextRef="#ctx0" brushRef="#br0" timeOffset="11565.3412">19685 2121 0,'0'0'0,"24"5"16,26 9-16,-42-14 15,1 0-15,-9 0 16,8 5-16,0 4 15,0-4 1,1 4-16,-1 0 16,0-4-16,0 9 15,9-10-15,8 1 16,-9-5-16,1 0 16,-9 0-16,-16 0 15</inkml:trace>
  <inkml:trace contextRef="#ctx0" brushRef="#br0" timeOffset="12563.0547">20793 2298 0,'0'0'0,"0"0"16,8-5-16,-8 5 16,0 0-16,0 0 15,0 0-15,0 0 16,0 0-16,0 0 16,8 0-16,1 0 15,-1 0-15,0 0 16,0 0-16,9 0 15,-1-4-15,9 4 16,25-10 0,-25 6-16,8 4 15,-8-5-15,-1 1 16,-7-1-16,16 0 16,-25 5-16,-16 0 15</inkml:trace>
  <inkml:trace contextRef="#ctx0" brushRef="#br0" timeOffset="12896.963">20768 2549 0,'0'0'0,"0"0"16,-8 10 0,8-10-16,0 0 15,0 0-15,0 0 16,0 0-16,8 0 16,0 0-16,9 9 15,-1 0-15,9-4 16,0-5-16,25-5 15,-26 5 1,26 0-16,-25-9 16,16 0-16,-33 9 15,-16 0-15</inkml:trace>
  <inkml:trace contextRef="#ctx0" brushRef="#br0" timeOffset="13930.4025">21926 2238 0,'0'0'0,"0"0"0,0 4 16,0-4-16,0 0 15,0 0 1,0 0-16,0 0 16,-8 0-16,8 0 15,0 5-15,0 0 16,-9 13-16,9-9 16,-16 10-16,16-5 15,-9 14-15,1-9 16,-8 4-16,7-5 15,1 1 1,-8 14-16,-18 4 16,18-14-16,-9 5 15,9-9-15,-9-1 16,0-18-16,-8 0 16,8 0-16,-8 0 15,8-9-15,0 0 16,1-1-16,7 1 15,0 9 1,-7-23-16,7 4 16,1-13-16,-1 13 15,9 0-15,-1 5 16,9 0-16,-8 5 16,8-5-16,8 5 15,1 4-15,-1 1 16,0-6-16,-8 10 15,0 0-15,9-4 16,-1 4 0,0 0-16,0 0 15,1 0-15,15 9 16,1 0-16,17 10 16,-18-5-16,10 9 15,-18-4-15,17 9 16,-16-5-16,7 14 15,-7-14 1,8 10-16,-17-15 16,9 1-16,-9-5 15,8-5-15,-16 1 16,9-10-16,-9 4 16,0-8-16</inkml:trace>
  <inkml:trace contextRef="#ctx0" brushRef="#br0" timeOffset="14744.3032">22232 2838 0,'0'0'0,"0"0"16,-8 9-16,-1-9 15,18 0-15,-18 5 16,1 13-16,0 1 16,-9 9-16,-8-10 15,1 6-15,-1-6 16,-8 1-16,16 4 15,-16 14 1,25-27-16,16-20 16</inkml:trace>
  <inkml:trace contextRef="#ctx0" brushRef="#br0" timeOffset="16026.814">22703 2275 0,'0'0'0,"0"4"16,-16 1-16,7-5 16,9 0-16,0 0 15,0 0-15,0 5 16,0-1-16,-8 10 15,0 14-15,0-4 16,8 27-16,-9-23 16,9 9-1,0-9-15,9 0 16,-1 0-16,8-10 16,-7 1-16,7-1 15,-8-8-15,1 4 16,7-10-16,-7 6 15,-1-10-15,8 4 16,-7-4 0,-1-4-16,-8 4 15,16-10-15,-16 6 16,9-1-16,-1 5 16,-8 0-16,8 0 15,1 5-15,-9 9 16,8-14-16,0 4 15,-8 15-15,8-5 16,1 18 0,-1-13-16,-8 14 15,8-15-15,0 1 16,-8-5-16,17-10 16,-17-8-16,8 4 15,9-5-15,8-9 16,-9-4-16,9-10 15,-17 4-15,0-4 16,1 10 0,-9-1-16,0 1 15,8-10-15,-8 18 16,0-4-16,0 1 16,0 3-16,0-4 15,0 10-15,0-15 16,0-14-16,0 19 15,8-4-15,-8 9 16,0-5 0,0 4-16,0 1 15,0 9-15,0 0 16</inkml:trace>
  <inkml:trace contextRef="#ctx0" brushRef="#br0" timeOffset="16412.5972">23266 2670 0,'0'0'0,"0"0"15,0-9-15,0 9 16,0 0 0,0 0-16,0 0 15,0 0-15,8-9 16,0 9-16,17-19 16,-17 19-16,9-9 15,-9 4-15,9 0 16,-9 5-16,0 0 15,0 0-15,1-9 16,7 9-16,-8 14 16,1-14-1,-9 5-15,8-5 16,-16 0-16</inkml:trace>
  <inkml:trace contextRef="#ctx0" brushRef="#br0" timeOffset="16676.1361">23216 2828 0,'0'0'16,"0"0"-16,16-4 16,-16 4-16,0 0 15,9 0-15,16-10 16,-9 10-16,9-4 15,0 4-15,-9 0 16,1-5 0,-1 1-16,1 4 15,8-5-15,-9 0 16,26 1-16,-42 4 16,0 0-16</inkml:trace>
  <inkml:trace contextRef="#ctx0" brushRef="#br0" timeOffset="16993.8817">23952 2275 0,'0'0'0,"0"9"0,0 19 15,0-28-15,0 0 16,0 0-16,0 5 16,0-1-1,8 6-15,-8 4 16,0 0-16,0-5 16,0 14-16,0-9 15,0 5-15,0-1 16,0 10-16,0-9 15,9-1-15,-9-13 16,0-10 0</inkml:trace>
  <inkml:trace contextRef="#ctx0" brushRef="#br0" timeOffset="17392.9748">23663 2726 0,'0'0'16,"24"-5"-16,43-4 16,-51 4-16,-16 5 15,33 0-15,8-27 16,-7 17-16,-1-4 15,-9 10-15,1-6 16,-16 10 0,-1 0-16,-8 0 15,0 0-15</inkml:trace>
  <inkml:trace contextRef="#ctx0" brushRef="#br0" timeOffset="18175.001">23919 2875 0,'0'0'15,"-8"-9"-15,-9-19 16,17 23-16,0 10 16,0-5-16,0 0 15,-8 0-15,8-5 16,0 5-16,-8 5 15,8-5-15,-9 14 16,1-5-16,-9 5 16,17-5-1,-8 5-15,8-4 16,0 3-16,0-3 16,8 8-16,9-4 15,-9 0-15,1-4 16,15 4-16,-7-5 15,-1 5-15,1-5 16,0 0-16,-9-4 16,0 4-1,9 5-15,-9 5 16,0-5-16,0-5 16,1 1-16,-1-1 15,-8 0-15,-8 0 16,-1-4-16,1 14 15,0-15-15,-9 6 16,9-6 0,-8 6-16,-1-10 15,9 4-15,-1-4 16,1 0-16,8 0 16,0 0-16</inkml:trace>
  <inkml:trace contextRef="#ctx0" brushRef="#br0" timeOffset="19175.1202">24721 2466 0,'0'0'0,"8"0"16,9-10-16,-17 6 15,0 4-15,0-5 16,0 5-16,0 0 16,0 0-16,0 0 15,0 0-15,0 0 16,0 0-16,0 0 15,0 0-15,0 0 16,0 9-16,0-4 16,0 9-1,0 0-15,-8 9 16,-1-9-16,9 9 16,0-4-16,-16 0 15,-1-1-15,-16 15 16,8-19-16,-16 4 15,16-8-15,0 8 16,1-9 0,-1-4-16,8-5 15,1 0-15,7 5 16,1-5-16,-8-5 16,-1 0-16,9-13 15,-9 4-15,17 9 16,0-13-16,0 18 15,0-10 1,0 6-16,0-1 0,0-9 16,9 0-1,-9 14-15,0 0 16,0 0-16,8 0 16,-8 0-16,8 9 15,9-4-15,7 18 16,-7-13-16,8 8 15,-9 10-15,17 23 16,-16-18-16,8 4 16,-17-14-16,0 1 15,1-6 1,-1-4-16,-8-9 16,0-10-16</inkml:trace>
  <inkml:trace contextRef="#ctx0" brushRef="#br0" timeOffset="21691.378">21306 3763 0,'0'0'16,"0"5"-16,0 9 16,8-9-16,0-5 15,0 0-15,17 4 16,-17-4-16,25 0 15,-8 0-15,17 5 16,-1 0-16,17-1 16,-25-4-1,0 0-15,-8 0 16,0 0-16,-9 0 16,9 0-16,-17 0 15,-16 0-15</inkml:trace>
  <inkml:trace contextRef="#ctx0" brushRef="#br0" timeOffset="22127.1042">21512 3903 0,'0'0'16,"0"0"-16,9 14 15,-9-14-15,0 0 16,0 5-16,0-1 16,0 1-16,0 0 15,0 9 1,0 0-16,0-1 16,0 15-16,0 0 15,0 19-15,0-24 16,0 14-16,0 1 15,-17 17-15,9-22 16,-1-1-16,-7 1 16,-9 18-16,9-23 15,-9 0 1,16-14-16,-15 0 16,15-9-16,-15-5 15,-1-5-15,-17-14 16,26 1-16,-9-15 15,9-27-15,-9-61 16,16 93-16,18 56 16</inkml:trace>
  <inkml:trace contextRef="#ctx0" brushRef="#br0" timeOffset="23091.4357">22587 3736 0,'0'0'0,"0"14"0,9 27 16,-9-27-16,-9-9 15,1 14 1,0 13-16,-9-9 16,1 10-16,-1-5 15,-8 9-15,-8 5 16,-16 14-16,7-19 15,1 0-15,0-18 16,-17 13-16,25-18 16,-17-4-16,25-10 15,-8 0 1,17-5-16,-9-9 16,0 5-16,17-10 15,-9 5-15,9-4 16,8 4-16,-8 0 15,8 4-15,8-13 16,-8 14-16,8-5 16,9 5-16,-1-1 15,9 6 1,-8 4-16,-1 0 16,9 4-16,0 10 15,0 0-15,-1 0 16,1 5-16,0 4 15,0 14-15,0-18 16,-1 4-16,-7-4 16,16-1-16,-16-4 15,-17-9-15,0 0 16,8 4 0,-8-9-16,0 5 15,0-5-15,0 4 16,0-4-16,0 0 15</inkml:trace>
  <inkml:trace contextRef="#ctx0" brushRef="#br0" timeOffset="25289.8812">23026 3968 0,'0'0'0,"8"0"0,33 0 15,-24 0-15,-17 0 16,8 0 0,9-4-16,-1-1 15,9-4-15,8 4 16,25-9-16,-25 5 15,0 4-15,-8-4 16,0 4-16,-9 0 16,9 1-16,-8-1 15,-1 0-15,-7 5 16,-18 0 0</inkml:trace>
  <inkml:trace contextRef="#ctx0" brushRef="#br0" timeOffset="25607.656">22984 4131 0,'0'0'0,"9"-5"16,7-4-16,-16 9 16,0 0-16,0 0 15,8 0-15,1 5 16,7-1 0,1-4-16,16-4 15,0 4-15,25-10 16,-17 6-16,9-10 15,-34 14-15,-32 0 16</inkml:trace>
  <inkml:trace contextRef="#ctx0" brushRef="#br0" timeOffset="29905.2325">23737 4043 0,'-8'4'0,"-9"10"0,9-14 15,16 0-15,-8 0 16,0-4-16,0 4 16,0-5-16,0 5 15,0-5-15,8 1 16,1-10-16,-1 0 16,0-5-1,9 5-15,-9-4 16,9 4-16,-1 0 15,-8-5-15,9 0 16,8 10-16,0-5 16,-1 5-16,1 0 15,-8 4-15,-1-4 16,1 9-16,-1-10 16,17 6-1,9-1-15,-9 5 16,0-5-16,0 5 15,0 5-15,-8-5 16,0 0-16,-9 0 16,9 0-16,8 0 15,9-5-15,-18 1 16,-7-1-16,-1 5 16,1-5-1,-9 1-15,-8 4 16,0 0-16,0 0 15,0 0-15,0 0 16,0 0-16,-8 0 16,8 0-16,0-5 15,-8 5-15,8 0 16,0 0-16,0 0 16,0 0-1,-9 0-15,9 0 16,0 0-16,0 0 15,0 0-15,0 0 16,0 0-16,0 0 16,-8 0-16,8 0 15,0 0-15,0 0 16,0 0-16,0 0 16,0 0-16,-8 0 15,8 5 1,0-5-16,-8 0 15,8 0-15,-9 0 16,9 0-16,0 4 16,-16 1-16,-1 0 15,1-5-15,-1 4 16,9 1-16,-17 14 16,17-10-16,-9 5 15,1 0 1,-1 0-16,1-5 15,-1 5-15,9 0 16,-9 5-16,1-5 16,-1 4-16,9-4 15,0 5-15,-1 4 16,1 14-16,0-18 16,8 9-16,0-10 15,0 1 1,0-5-16,8 0 15,17 0-15,8 0 16,0-5-16,0-4 16,25-15-16,58-13 15,-91 18-15,-50 10 16</inkml:trace>
  <inkml:trace contextRef="#ctx0" brushRef="#br0" timeOffset="37438.7811">21479 5299 0,'-8'-14'0,"-17"-19"0,17 28 16,8 5-16,0-4 16,0 4-16,0 0 15,-8 0-15,8 0 16,0-5-16,0 5 16,0-4-16,0 4 15,0 0-15,0 0 16,24-5-16,1 0 15,25-9 1,-17 10-16,0-6 16,-8-4-16,8 10 15,-8-6-15,-1 6 16,-7-1-16,0 0 16,-17 1-1,0 8-15</inkml:trace>
  <inkml:trace contextRef="#ctx0" brushRef="#br0" timeOffset="37921.0693">21595 5317 0,'0'0'16,"8"5"-16,17 4 16,-25-9-16,0 0 15,0 0-15,0 0 16,0 0-16,0 0 16,0 0-16,0 0 15,0 5-15,0 0 16,0-1-16,0 1 15,0 4 1,8 5-16,-8 5 16,9 4-16,-1 10 15,0 22-15,-8-22 16,0-5-16,0 0 16,-8 14-16,0-19 15,-1 5-15,1-10 16,-17 6-16,0-6 15,-16 10-15,16-19 16,0-9 0,9 0-16,-1-4 15,1-6 1,8-8-16,8 18 0,0 0 16</inkml:trace>
  <inkml:trace contextRef="#ctx0" brushRef="#br0" timeOffset="39188.0199">22190 5252 0,'0'0'0,"0"-9"15,-8-10-15,0 15 16,16 4 0,-8 0-16,-8 0 15,8 0-15,0 0 16,-8 4-16,-1 10 16,9 0-16,-16 0 15,8 5-15,-9 13 16,0-8-16,9 17 15,0-17 1,0-1-16,8-9 16,-9 4-16,18-4 15,7 5-15,-8-14 16,1-5-16,-1 0 16,0 0-16,9-5 15,16-9-15,-17 9 16,9-4-16,-16 4 15,7 1-15,-8-1 16,1 1 0,-1-1-16,0 5 15,0 0-15,-8 0 16,9 0-16,-9 18 16,8-13-16,-8 4 15,8 1-15,0 4 16,1-5-16,-9 0 15,8 1 1,9 4-16,-9-5 16,0-4-16,0-5 15,1 4-15,-1-4 16,8-4-16,1 4 16,8-10-16,-17 1 15,9 0-15,-1-1 16,1-18-16,-9 10 15,9-10-15,-17 9 16,8 1 0,-8-1-16,0-4 15,0 9-15,-8-5 16,8-4-16,-9-14 16,1 27-16,16 20 15</inkml:trace>
  <inkml:trace contextRef="#ctx0" brushRef="#br0" timeOffset="40005.5672">22422 4880 0,'0'0'0,"0"0"15,-8 5-15,8-5 16,0 0-16,0 0 15,0 0-15,0 0 16,0 0 0,0 0-16,0-5 15,0 5-15,0-5 16,0 1-16,0-6 16,0 10-16,0-4 15,0-1-15,8 0 16,-8 1-16,0-1 15,0 0-15,0 5 16,0 0 0,0 0-16,0 0 15,8 0-15,-8 0 16,0 0-16,0 0 16,0 5-16,0-5 15,-8 0-15,8 0 16,0 5-16,0-5 15,0-5-15,0 5 16,0 0 0,0 0-16,0-5 15,0 5-15,0-4 16,0 4-16,0 0 16,0 0-16,0-5 15,0 5-15,0 0 16,0 0-16,0 0 15,0 0-15,0 0 16,0 0 0,0 0-16</inkml:trace>
  <inkml:trace contextRef="#ctx0" brushRef="#br0" timeOffset="40784.5762">23051 5154 0,'0'0'0,"0"0"16,0 0-16,0 0 15,0 0-15,0 0 16,0 0-16,0 0 15,0 0-15,8 0 16,-8 5 0,16-5-16,-7 5 15,7-1-15,17 1 16,-8 0-16,25-1 16,-17 1-16,8 0 15,-16-5-15,16 0 16,-16 0-16,8 0 15,0 0-15,17 0 16,-17 0 0,8-5-16,-41 5 15,9 0-15,-9 0 16,0 0-16</inkml:trace>
  <inkml:trace contextRef="#ctx0" brushRef="#br0" timeOffset="41068.9267">23051 5457 0,'0'0'16,"0"0"-16,0 4 16,0-4-16,8 0 15,0 0-15,0 0 16,1 0-16,7-4 15,1 4-15,8 0 16,-1-9 0,26 4-16,-17 5 15,0 0-15,-8 0 16,8 0-16,-16 0 16,7-5-16,-15 5 15,-18 0-15</inkml:trace>
  <inkml:trace contextRef="#ctx0" brushRef="#br0" timeOffset="42134.8832">24043 5187 0,'0'0'0,"8"-9"15,-8-10-15,9 14 16,-18 5-16,9 0 15,9-4-15,-9 4 16,8-5-16,0-4 16,17-10-1,-9 15-15,9-15 16,0 10-16,25-10 16,-17 10-16,8 4 15,-8 0-15,9 10 16,-18-5-16,1-5 15,0 10-15,8 0 16,-16-1 0,-1-4-16,1 5 15,-1-5-15,-8 5 16,1-5-16,-1 0 16,0 0-16,-8 0 15,9 0-15,-9 0 16,0 0-16,0 0 15,-9 0-15,9 0 16,0-5-16,-8 5 16,0 0-1,-1 0-15,-7 0 16,8 0-16,-1 0 16,1 0-16,-8 5 15,7-5-15,-7 4 16,-1-4-16,9 5 15,0 0 1,-17 4-16,8 5 16,1-5-16,-1 5 15,1 5-15,7-10 16,-7 0-16,8 10 16,-17 14-16,25-19 15,0 4-15,8 1 16,0 9-16,9-5 15,16 14-15,-8-23 16,8-14 0,-25 5-16,-16-10 15</inkml:trace>
  <inkml:trace contextRef="#ctx0" brushRef="#br0" timeOffset="43898.9038">21884 6490 0,'0'0'0,"-8"0"16,0 9-16,8-9 15,0 0-15,0 5 16,-8 13-16,-1 5 16,-7 19-1,-1-14-15,1 14 16,7-14-16,-7 18 16,8-27-16,8 4 15,0-4-15,8 0 16,0-15-16,0 1 15,-8-5-15,9 0 16,-1 0 0,9-5-16,-1-4 15,9-5-15,0 5 16,-9-5-16,-7 4 16,7 1-16,1 9 15,-1 0-15,-8 0 16,9 0-16,-9 0 15,9 9-15,-1 5 16,1 5 0,-1-5-16,1 9 15,-1-9-15,1 5 16,0-10-16,-9 5 16,8-5-16,1 1 15,-1-1-15,9-4 16,-8-5-16,-1-10 15,1 1-15,8-10 16,-9 1-16,9-10 16,-8-5-1,-1-27-15,1 9 16,-1-15-16,-8 29 16,1 5-16,-1 8 15,-8-3-15,0 8 16,0 0-16,0 5 15,0 5-15,0 0 16,0-1-16,0 10 16,0 0-1,0 0-15,0 0 16</inkml:trace>
  <inkml:trace contextRef="#ctx0" brushRef="#br0" timeOffset="44334.64">22662 6587 0,'0'0'0,"0"10"16,-17 4-16,17-14 16,0 0-16,0 0 15,0 4 1,0-4-16,0 0 16,0 0-16,0 0 15,9 0-15,-9 0 16,8 0-16,8 0 15,-7 0-15,7 0 16,-8 0-16,9 9 16,0-9-1,-9 5-15,0-5 16,9 5-16,-9-5 16,8 4-16,-7-4 15,-1 5-15,-8-5 16,0 0-16</inkml:trace>
  <inkml:trace contextRef="#ctx0" brushRef="#br0" timeOffset="44633.6856">22612 6862 0,'0'0'0,"0"0"0,8 0 16,-8 0-1,0 0-15,0 0 16,0 4-16,9 1 16,-9-5-16,16 5 15,1-5-15,8 0 16,-1 0-16,1-5 15,17-4-15,-18 4 16,34 5-16,-49 0 16,-18 0-1</inkml:trace>
  <inkml:trace contextRef="#ctx0" brushRef="#br0" timeOffset="45350.7632">23803 6010 0,'0'0'15,"0"0"-15,8 0 16,-8 0-16,0 5 15,0 0-15,0 13 16,0-4-16,-8 10 16,8-1-16,8 14 15,-8-9 1,0 4-16,0-8 16,0 8-16,0-13 15,0 9-15,-8-10 16,-17 15-16,25-24 15,0-18-15</inkml:trace>
  <inkml:trace contextRef="#ctx0" brushRef="#br0" timeOffset="45800.7576">23381 6583 0,'0'0'0,"9"0"15,-1 0-15,-8 0 16,0 0-16,0 0 15,0-5-15,8 5 16,0 5-16,1-5 16,-1 4-16,0-4 15,9 0 1,16-4-16,25-6 16,-17 6-16,9-6 15,-1 6-15,26-10 16,-26 9-16,1 0 15,0 5-15,16-4 16,-25 4-16,9-5 16,-17 5-16,-8 0 15,-9 0 1,1-5-16,-9 5 16,-16 0-16</inkml:trace>
  <inkml:trace contextRef="#ctx0" brushRef="#br0" timeOffset="46252.9994">23497 6843 0,'0'0'0,"0"-9"16,0-10-16,0 19 15,0 0-15,0 0 16,0 0-16,0-4 16,8 4-16,-8 0 15,9-5-15,-9 5 16,8 0 0,0 0-16,0 0 15,9 0-15,0 0 16,7 0-16,18-9 15,-26 4-15,1 0 16,-9 5-16,-16 0 16</inkml:trace>
  <inkml:trace contextRef="#ctx0" brushRef="#br0" timeOffset="46633.1645">23563 6815 0,'0'0'0,"0"5"16,0 4-16,0-9 15,0 0 1,0 5-16,0-1 16,0 1-16,9 4 15,-9 1-15,0-1 16,0 5-16,0-5 15,8 15-15,-8 13 16,0-9-16,0 14 16,-8-19-16,-1 9 15,9-8 1,-16 4-16,-1-5 16,-8 9-16,1-18 15,-18 5-15,17-14 16,-16 4-16,16-9 15,9 0-15,-1-14 16,-16-14-16,33 23 16,0 10-1</inkml:trace>
  <inkml:trace contextRef="#ctx0" brushRef="#br0" timeOffset="47520.2583">24043 6843 0,'0'0'0,"0"-5"16,0-8-16,0 13 16,0 0-16,0 0 15,0 0 1,0 0-16,0 0 16,0 0-16,-8 4 15,-1 1-15,1 4 16,0-4-16,-17 13 15,17-8-15,-9 4 16,1 0-16,-9 4 16,8-4-16,1 5 15,8-5-15,-9 0 16,9-10 0,8 6-16,0-6 15,0 1-15,8 4 16,0 10-16,1-5 15,-1 4-15,0-8 16,9 8-16,-17-13 16,8 9-16,0 0 15,-8 14 1,0-14-16,0-10 16,0 10-16,-16 10 15,7-10-15,-7 4 16,8-9-16,-17-4 15,8 0-15,9-5 16,-9-10-16,1-13 16,8 19-1,16 8-15</inkml:trace>
  <inkml:trace contextRef="#ctx0" brushRef="#br0" timeOffset="48716.9578">24291 6466 0,'0'0'15,"8"0"-15,17-9 16,-17 9-16,-8 0 15,0 0-15,9-5 16,-9 5-16,8 0 16,0 0-16,1-4 15,15 4-15,18 0 16,-18 0 0,10-10-16,7 10 15,25 5-15,-25-5 16,9 0-16,-17 0 15,8 5-15,-16-1 16,17-4-16,-9 0 16,16 5-16,-16-5 15,-8 0-15,-8 0 16,-1 5 0,-7-5-16,-9 0 15,8 0-15,-8 0 16,0 0-16,0 0 15,0 0-15,0-5 16,-8 5-16,-1 5 16,1-5-16,-17 0 15,9 0 1,-9 4-16,8 1 16,1 0-16,-1 4 15,-8 14-15,9-9 16,-1 9-16,1-4 15,8 0-15,-9-5 16,9 9-16,-9-5 16,9 1-16,8-5 15,0 9-15,-8-4 16,8 13 0,8-13-16,17 9 15,-9-9-15,9 4 16,-17-19-16,-16-8 15</inkml:trace>
  <inkml:trace contextRef="#ctx0" brushRef="#br0" timeOffset="56912.686">25093 7308 0,'9'0'0,"15"0"0,-15 0 15,-18 5-15,9-5 16,0 0-16,0 9 16,-8 1-16,0 4 15,-9 4 1,9-9-16,-9 10 15,1 0-15,-1-1 16,-24 19-16,-33 33 16,24-23-16,-16 13 15,0-9-15,-50 29 16,41-34-16,-24 19 16,8-23-1,-25 0-15,25-5 16,-16 5-16,24-14 15,-16-5-15,25-9 16,-9-5-16,17-9 16,-25 0-16,25-4 15,-25-10-15,16-5 16,-24-18-16,16 9 16,-8-14-16,9 5 15,-26-5 1,25 5-16,-8 0 15,9 4-15,-18-18 16,26 14-16,-9-10 16,9 10-16,-9-14 15,25 14-15,-8-1 16,0 1-16,-17-14 16,34 9-16,-1 0 15,0 0 1,-8-18-16,17 13 15,0-13-15,8 13 16,-9-13-16,26 9 16,-1-28-16,1 14 15,-9-28-15,25 23 16,0-23-16,0 14 16,8-47-16,9 42 15,-1-27 1,1 27-16,-1-18 15,-7 32-15,7-9 16,-8 14-16,-8-24 16,9 29-16,-9-24 15,0 84-15,0-5 16,0-4-16,-9 0 16,1-5-16,0-14 15,0 5 1,-17-10-16,8 5 15,-8-9-15,1 4 16,7-4-16,1 0 16,-9-24-16,8 24 15,1 0-15,-1-5 16,-8-28-16,17 28 16,-17-9-16,-8 9 15,-8-9 1,8 14-16,-17-5 15,17 5-15,0-14 16,0 14-16,-25-1 16,17 1-16,-1-23 15,9 32-15,-8 4 16,0-8-16,-26-10 16,18 9-16,-1-8 15,-8 17 1,-16-22-16,16 13 15,8-9-15,-32-9 16,-51-46-16,59 36 16,-9-13-16,0 13 15,-32-23-15,40 29 16,-16-1-16,25 5 16,-17-24-16,25 29 15,-8-6 1,8 6-16,-8-10 15,25 14-15,0-4 16,-1-1-16,1-13 16,16 18-16,-8-9 15,16 4-15,-7-27 16,15 18-16,1-19 16,0 6-16,0-20 15,8 20 1,0-25-16,8 15 15,-8-28-15,16 28 16,1-23-16,-9 23 16,9-33-16,-9 24 15,17-19-15,-9 28 16,9-19-16,8 24 16,25-19-16,-17 18 15,17 5 1,-8 10-16,33-19 15,-34 23-15,9 5 16,-8 9-16,16-14 16,-16 19-16,16 0 15,-8 46-15,0-37 16,-9 14 0,26-4-16,-26 13 0,9-9 15,-50 14 1,1 0-16,-1 0 15,17 9-15,8-9 16,16-14-16,-7 14 16,40 0-16,-32 0 15,0 0-15,-1-4 16,-7 4-16,82-33 16,107-37-16,-115 47 15,-17 4 1,34-18-16,73-37 15,-90 55-15,8 5 16,-16-14-16,32-37 16,-40 47-16,-1 18 15,8-24-15,9-13 16,-33 37-16,33 0 16,-25-14-16,33-9 15,-42 18 1,26 10-16,-17-5 15,33-14-15,-33 14 16,25 9-16,-34-9 16,26-9-16,-34 9 15,9 14-15,0-14 16,24 0-16,-99 0 16,1 0-16,-1-5 15,9 5 1,-1 0-16,9 0 15,-9 0-15,1 0 16,16 5-16,25 0 16,-25-5-16,8 13 15,-16-13-15,8 0 16,0 0-16,17 0 16,-17 0-16,8 0 15,-16 0 1,0 0-16,0 0 15,0 14-15,-1-14 16,10 5-16,15 9 16,67 14-16,-42 5 15,9 4-15,-17 0 16,25 0-16,-33 14 16,8 14-16,-66-46 15,0-19 1,9 14-16,-9 5 15,8-15-15,-8 10 16,8 0-16,0-4 16,1 3-16,-1-8 15,-8 4-15,8 1 16,0 8-16,9 24 16,-9-14-16,9-9 15,-9-1 1,0 1-16,9 4 15,-1 14-15,1-4 16,-1-10-16,-7 14 16,-1 1-16,9-15 15,-9 14-15,-8-23 16,0-28-16</inkml:trace>
  <inkml:trace contextRef="#ctx0" brushRef="#br0" timeOffset="58261.6964">25135 7150 0,'0'0'0,"0"9"15,16 10-15,-16-14 16,0-10-16,0 5 16,0-14-16,0 5 15,-8-10-15,8-27 16,16-52-1,-7 10-15,-1-66 16,17-9-16,8-111 16,-25 209-16,-16 13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890710-F4B5-4FDB-9824-5278DAC24B29}" type="datetimeFigureOut">
              <a:rPr lang="en-US" smtClean="0"/>
              <a:t>9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B7FF41-F931-4BDD-A8ED-F04F886166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94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4CB827A3-3E1D-48AB-BF28-98F1B043C6AE}" type="slidenum">
              <a:rPr lang="en-US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32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793598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fld id="{42B71AD2-89E6-47F5-BE76-DF6021575249}" type="slidenum">
              <a:rPr lang="en-US" sz="3200" b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sz="3200" b="1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0038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649676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F34E44-8435-4CE5-9EE4-B62E65B0B7A1}" type="slidenum">
              <a:rPr lang="en-US">
                <a:solidFill>
                  <a:srgbClr val="0000FF"/>
                </a:solidFill>
              </a:rPr>
              <a:pPr/>
              <a:t>‹#›</a:t>
            </a:fld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050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B318C5-51FD-4C46-96DD-428D22D5FC93}" type="slidenum">
              <a:rPr lang="en-US">
                <a:solidFill>
                  <a:srgbClr val="0000FF"/>
                </a:solidFill>
              </a:rPr>
              <a:pPr/>
              <a:t>‹#›</a:t>
            </a:fld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617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24B21E-651F-4F28-9603-926804FFBF5E}" type="slidenum">
              <a:rPr lang="en-US">
                <a:solidFill>
                  <a:srgbClr val="0000FF"/>
                </a:solidFill>
              </a:rPr>
              <a:pPr/>
              <a:t>‹#›</a:t>
            </a:fld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571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solidFill>
                  <a:schemeClr val="accent6"/>
                </a:solidFill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E6406E-C5EF-4BCD-9012-0E245BD0F929}" type="slidenum">
              <a:rPr lang="en-US">
                <a:solidFill>
                  <a:srgbClr val="0000FF"/>
                </a:solidFill>
              </a:rPr>
              <a:pPr/>
              <a:t>‹#›</a:t>
            </a:fld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758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936DD5-D2E5-42AD-9434-F30AB86975DD}" type="slidenum">
              <a:rPr lang="en-US">
                <a:solidFill>
                  <a:srgbClr val="0000FF"/>
                </a:solidFill>
              </a:rPr>
              <a:pPr/>
              <a:t>‹#›</a:t>
            </a:fld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804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2"/>
            <a:ext cx="4038600" cy="49831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2"/>
            <a:ext cx="4038600" cy="49831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94FBC2-DBCC-444C-8250-3E18AB2089A9}" type="slidenum">
              <a:rPr lang="en-US">
                <a:solidFill>
                  <a:srgbClr val="0000FF"/>
                </a:solidFill>
              </a:rPr>
              <a:pPr/>
              <a:t>‹#›</a:t>
            </a:fld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712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9AB7B2-F7F5-4836-948A-2B9FAAFD23D9}" type="slidenum">
              <a:rPr lang="en-US">
                <a:solidFill>
                  <a:srgbClr val="0000FF"/>
                </a:solidFill>
              </a:rPr>
              <a:pPr/>
              <a:t>‹#›</a:t>
            </a:fld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767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F19664-947E-4B8B-8709-F108F4C876B7}" type="slidenum">
              <a:rPr lang="en-US">
                <a:solidFill>
                  <a:srgbClr val="0000FF"/>
                </a:solidFill>
              </a:rPr>
              <a:pPr/>
              <a:t>‹#›</a:t>
            </a:fld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2536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8E7512-770B-475B-BDF0-FFCA21475E44}" type="slidenum">
              <a:rPr lang="en-US">
                <a:solidFill>
                  <a:srgbClr val="0000FF"/>
                </a:solidFill>
              </a:rPr>
              <a:pPr/>
              <a:t>‹#›</a:t>
            </a:fld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070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C461D6-8C2B-4AA0-9339-7DD735B61214}" type="slidenum">
              <a:rPr lang="en-US">
                <a:solidFill>
                  <a:srgbClr val="0000FF"/>
                </a:solidFill>
              </a:rPr>
              <a:pPr/>
              <a:t>‹#›</a:t>
            </a:fld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71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6C4488-9527-4603-B70B-0391DC4F79E1}" type="slidenum">
              <a:rPr lang="en-US">
                <a:solidFill>
                  <a:srgbClr val="0000FF"/>
                </a:solidFill>
              </a:rPr>
              <a:pPr/>
              <a:t>‹#›</a:t>
            </a:fld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759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hlink"/>
            </a:gs>
            <a:gs pos="50000">
              <a:schemeClr val="tx2"/>
            </a:gs>
            <a:gs pos="100000">
              <a:schemeClr val="hlink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2"/>
            <a:ext cx="8229600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024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10D92B0-4D34-4C4A-AAA2-BFC96964B649}" type="slidenum">
              <a:rPr lang="en-US">
                <a:solidFill>
                  <a:srgbClr val="0000FF"/>
                </a:solidFill>
                <a:ea typeface="宋体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FF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103713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99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FF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9966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66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66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66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66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emf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image" Target="../media/image46.png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1.bin"/><Relationship Id="rId25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image" Target="../media/image108.png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emf"/><Relationship Id="rId5" Type="http://schemas.openxmlformats.org/officeDocument/2006/relationships/image" Target="../media/image7.e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3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198438"/>
            <a:ext cx="8229600" cy="715962"/>
          </a:xfrm>
        </p:spPr>
        <p:txBody>
          <a:bodyPr/>
          <a:lstStyle/>
          <a:p>
            <a:pPr eaLnBrk="1" hangingPunct="1"/>
            <a:r>
              <a:rPr lang="en-US" sz="3600" dirty="0"/>
              <a:t>Steady-state tracking &amp; sys. types</a:t>
            </a:r>
          </a:p>
        </p:txBody>
      </p:sp>
      <p:graphicFrame>
        <p:nvGraphicFramePr>
          <p:cNvPr id="79892" name="Object 38"/>
          <p:cNvGraphicFramePr>
            <a:graphicFrameLocks noChangeAspect="1"/>
          </p:cNvGraphicFramePr>
          <p:nvPr/>
        </p:nvGraphicFramePr>
        <p:xfrm>
          <a:off x="67114" y="3048000"/>
          <a:ext cx="6656387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4" imgW="3124080" imgH="1676160" progId="Equation.DSMT4">
                  <p:embed/>
                </p:oleObj>
              </mc:Choice>
              <mc:Fallback>
                <p:oleObj name="Equation" r:id="rId4" imgW="312408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4" y="3048000"/>
                        <a:ext cx="6656387" cy="356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5653" y="1022094"/>
            <a:ext cx="5791200" cy="1066798"/>
            <a:chOff x="35653" y="1022094"/>
            <a:chExt cx="5791200" cy="1066798"/>
          </a:xfrm>
        </p:grpSpPr>
        <p:sp>
          <p:nvSpPr>
            <p:cNvPr id="79875" name="Oval 4"/>
            <p:cNvSpPr>
              <a:spLocks noChangeArrowheads="1"/>
            </p:cNvSpPr>
            <p:nvPr/>
          </p:nvSpPr>
          <p:spPr bwMode="auto">
            <a:xfrm>
              <a:off x="1102453" y="1326892"/>
              <a:ext cx="228600" cy="2286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8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CC66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sz="1800" b="1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412" name="Line 5"/>
            <p:cNvSpPr>
              <a:spLocks noChangeShapeType="1"/>
            </p:cNvSpPr>
            <p:nvPr/>
          </p:nvSpPr>
          <p:spPr bwMode="auto">
            <a:xfrm>
              <a:off x="1331053" y="1403092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FA0617"/>
                </a:solidFill>
              </a:endParaRPr>
            </a:p>
          </p:txBody>
        </p:sp>
        <p:sp>
          <p:nvSpPr>
            <p:cNvPr id="17413" name="Text Box 6"/>
            <p:cNvSpPr txBox="1">
              <a:spLocks noChangeArrowheads="1"/>
            </p:cNvSpPr>
            <p:nvPr/>
          </p:nvSpPr>
          <p:spPr bwMode="auto">
            <a:xfrm>
              <a:off x="3617053" y="1174492"/>
              <a:ext cx="762000" cy="37623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>
                  <a:solidFill>
                    <a:srgbClr val="000000"/>
                  </a:solidFill>
                </a:rPr>
                <a:t>G(s)</a:t>
              </a:r>
            </a:p>
          </p:txBody>
        </p:sp>
        <p:sp>
          <p:nvSpPr>
            <p:cNvPr id="17414" name="Line 7"/>
            <p:cNvSpPr>
              <a:spLocks noChangeShapeType="1"/>
            </p:cNvSpPr>
            <p:nvPr/>
          </p:nvSpPr>
          <p:spPr bwMode="auto">
            <a:xfrm>
              <a:off x="4379053" y="1403092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FA0617"/>
                </a:solidFill>
              </a:endParaRPr>
            </a:p>
          </p:txBody>
        </p:sp>
        <p:sp>
          <p:nvSpPr>
            <p:cNvPr id="79879" name="Text Box 8"/>
            <p:cNvSpPr txBox="1">
              <a:spLocks noChangeArrowheads="1"/>
            </p:cNvSpPr>
            <p:nvPr/>
          </p:nvSpPr>
          <p:spPr bwMode="auto">
            <a:xfrm>
              <a:off x="1940653" y="1174492"/>
              <a:ext cx="762000" cy="37623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008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rgbClr val="0000FF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rgbClr val="CC6600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FF0000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rgbClr val="800080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800080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sz="1800" b="1">
                  <a:solidFill>
                    <a:srgbClr val="000000"/>
                  </a:solidFill>
                  <a:ea typeface="宋体" panose="02010600030101010101" pitchFamily="2" charset="-122"/>
                </a:rPr>
                <a:t> C(s)</a:t>
              </a:r>
              <a:endParaRPr lang="en-US" sz="1800" b="1" baseline="-25000">
                <a:solidFill>
                  <a:srgbClr val="0000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416" name="Line 9"/>
            <p:cNvSpPr>
              <a:spLocks noChangeShapeType="1"/>
            </p:cNvSpPr>
            <p:nvPr/>
          </p:nvSpPr>
          <p:spPr bwMode="auto">
            <a:xfrm flipV="1">
              <a:off x="1178653" y="1555492"/>
              <a:ext cx="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FA0617"/>
                </a:solidFill>
              </a:endParaRPr>
            </a:p>
          </p:txBody>
        </p:sp>
        <p:sp>
          <p:nvSpPr>
            <p:cNvPr id="17417" name="Line 10"/>
            <p:cNvSpPr>
              <a:spLocks noChangeShapeType="1"/>
            </p:cNvSpPr>
            <p:nvPr/>
          </p:nvSpPr>
          <p:spPr bwMode="auto">
            <a:xfrm>
              <a:off x="492853" y="1403092"/>
              <a:ext cx="609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FA0617"/>
                </a:solidFill>
              </a:endParaRPr>
            </a:p>
          </p:txBody>
        </p:sp>
        <p:sp>
          <p:nvSpPr>
            <p:cNvPr id="17418" name="Line 11"/>
            <p:cNvSpPr>
              <a:spLocks noChangeShapeType="1"/>
            </p:cNvSpPr>
            <p:nvPr/>
          </p:nvSpPr>
          <p:spPr bwMode="auto">
            <a:xfrm flipH="1">
              <a:off x="1178653" y="2088892"/>
              <a:ext cx="3581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FA0617"/>
                </a:solidFill>
              </a:endParaRPr>
            </a:p>
          </p:txBody>
        </p:sp>
        <p:sp>
          <p:nvSpPr>
            <p:cNvPr id="17419" name="Line 12"/>
            <p:cNvSpPr>
              <a:spLocks noChangeShapeType="1"/>
            </p:cNvSpPr>
            <p:nvPr/>
          </p:nvSpPr>
          <p:spPr bwMode="auto">
            <a:xfrm>
              <a:off x="4760053" y="1403092"/>
              <a:ext cx="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FA0617"/>
                </a:solidFill>
              </a:endParaRPr>
            </a:p>
          </p:txBody>
        </p:sp>
        <p:sp>
          <p:nvSpPr>
            <p:cNvPr id="17420" name="Line 13"/>
            <p:cNvSpPr>
              <a:spLocks noChangeShapeType="1"/>
            </p:cNvSpPr>
            <p:nvPr/>
          </p:nvSpPr>
          <p:spPr bwMode="auto">
            <a:xfrm>
              <a:off x="2702653" y="1403092"/>
              <a:ext cx="914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>
                <a:solidFill>
                  <a:srgbClr val="FA0617"/>
                </a:solidFill>
              </a:endParaRPr>
            </a:p>
          </p:txBody>
        </p:sp>
        <p:sp>
          <p:nvSpPr>
            <p:cNvPr id="17421" name="Text Box 14"/>
            <p:cNvSpPr txBox="1">
              <a:spLocks noChangeArrowheads="1"/>
            </p:cNvSpPr>
            <p:nvPr/>
          </p:nvSpPr>
          <p:spPr bwMode="auto">
            <a:xfrm>
              <a:off x="873853" y="1022094"/>
              <a:ext cx="3810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>
                  <a:solidFill>
                    <a:srgbClr val="000000"/>
                  </a:solidFill>
                </a:rPr>
                <a:t>+</a:t>
              </a:r>
            </a:p>
          </p:txBody>
        </p:sp>
        <p:sp>
          <p:nvSpPr>
            <p:cNvPr id="17422" name="Text Box 15"/>
            <p:cNvSpPr txBox="1">
              <a:spLocks noChangeArrowheads="1"/>
            </p:cNvSpPr>
            <p:nvPr/>
          </p:nvSpPr>
          <p:spPr bwMode="auto">
            <a:xfrm>
              <a:off x="1254853" y="1403094"/>
              <a:ext cx="3810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>
                  <a:solidFill>
                    <a:srgbClr val="000000"/>
                  </a:solidFill>
                </a:rPr>
                <a:t>-</a:t>
              </a:r>
            </a:p>
          </p:txBody>
        </p:sp>
        <p:sp>
          <p:nvSpPr>
            <p:cNvPr id="17423" name="Text Box 16"/>
            <p:cNvSpPr txBox="1">
              <a:spLocks noChangeArrowheads="1"/>
            </p:cNvSpPr>
            <p:nvPr/>
          </p:nvSpPr>
          <p:spPr bwMode="auto">
            <a:xfrm>
              <a:off x="35653" y="1098294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>
                  <a:solidFill>
                    <a:srgbClr val="000000"/>
                  </a:solidFill>
                </a:rPr>
                <a:t>r(s)</a:t>
              </a:r>
            </a:p>
          </p:txBody>
        </p:sp>
        <p:sp>
          <p:nvSpPr>
            <p:cNvPr id="17424" name="Text Box 17"/>
            <p:cNvSpPr txBox="1">
              <a:spLocks noChangeArrowheads="1"/>
            </p:cNvSpPr>
            <p:nvPr/>
          </p:nvSpPr>
          <p:spPr bwMode="auto">
            <a:xfrm>
              <a:off x="1483453" y="1022094"/>
              <a:ext cx="3810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17425" name="Text Box 18"/>
            <p:cNvSpPr txBox="1">
              <a:spLocks noChangeArrowheads="1"/>
            </p:cNvSpPr>
            <p:nvPr/>
          </p:nvSpPr>
          <p:spPr bwMode="auto">
            <a:xfrm>
              <a:off x="5217253" y="1098294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>
                  <a:solidFill>
                    <a:srgbClr val="000000"/>
                  </a:solidFill>
                </a:rPr>
                <a:t>y(s)</a:t>
              </a:r>
            </a:p>
          </p:txBody>
        </p:sp>
        <p:sp>
          <p:nvSpPr>
            <p:cNvPr id="17426" name="Text Box 19"/>
            <p:cNvSpPr txBox="1">
              <a:spLocks noChangeArrowheads="1"/>
            </p:cNvSpPr>
            <p:nvPr/>
          </p:nvSpPr>
          <p:spPr bwMode="auto">
            <a:xfrm>
              <a:off x="3548893" y="1509457"/>
              <a:ext cx="914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 dirty="0">
                  <a:solidFill>
                    <a:srgbClr val="000000"/>
                  </a:solidFill>
                </a:rPr>
                <a:t>plant</a:t>
              </a: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1635853" y="1548348"/>
              <a:ext cx="1295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b="1" dirty="0">
                  <a:solidFill>
                    <a:srgbClr val="000000"/>
                  </a:solidFill>
                </a:rPr>
                <a:t>controller</a:t>
              </a:r>
            </a:p>
          </p:txBody>
        </p:sp>
      </p:grpSp>
      <p:graphicFrame>
        <p:nvGraphicFramePr>
          <p:cNvPr id="22" name="Object 38"/>
          <p:cNvGraphicFramePr>
            <a:graphicFrameLocks noChangeAspect="1"/>
          </p:cNvGraphicFramePr>
          <p:nvPr/>
        </p:nvGraphicFramePr>
        <p:xfrm>
          <a:off x="4892675" y="1543050"/>
          <a:ext cx="4319588" cy="241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2400120" imgH="1346040" progId="Equation.DSMT4">
                  <p:embed/>
                </p:oleObj>
              </mc:Choice>
              <mc:Fallback>
                <p:oleObj name="Equation" r:id="rId6" imgW="24001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1543050"/>
                        <a:ext cx="4319588" cy="241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360" y="2023200"/>
              <a:ext cx="4743360" cy="11023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9000" y="2013840"/>
                <a:ext cx="4762080" cy="112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1579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8850" y="762002"/>
            <a:ext cx="55996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he grid line rays correspond to </a:t>
            </a:r>
            <a:r>
              <a:rPr lang="en-US" sz="2400" b="1" dirty="0">
                <a:solidFill>
                  <a:srgbClr val="FA0617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z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he semi circles corresponds to </a:t>
            </a:r>
            <a:r>
              <a:rPr lang="en-US" sz="2400" b="1" dirty="0" err="1">
                <a:solidFill>
                  <a:srgbClr val="FA0617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w</a:t>
            </a:r>
            <a:r>
              <a:rPr lang="en-US" sz="2400" b="1" baseline="-25000" dirty="0" err="1">
                <a:solidFill>
                  <a:srgbClr val="FA0617"/>
                </a:solidFill>
                <a:ea typeface="宋体" panose="02010600030101010101" pitchFamily="2" charset="-122"/>
              </a:rPr>
              <a:t>n</a:t>
            </a:r>
            <a:endParaRPr lang="en-US" sz="2400" b="1" baseline="-25000" dirty="0">
              <a:solidFill>
                <a:srgbClr val="FA0617"/>
              </a:solidFill>
              <a:ea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8850" y="2514600"/>
            <a:ext cx="811795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If there is a design specification: </a:t>
            </a:r>
            <a:r>
              <a:rPr lang="en-US" sz="2400" b="1" dirty="0" err="1" smtClean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</a:t>
            </a:r>
            <a:r>
              <a:rPr lang="en-US" sz="2400" b="1" baseline="-25000" dirty="0" err="1" smtClean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pd</a:t>
            </a:r>
            <a:r>
              <a:rPr lang="en-US" sz="2400" b="1" dirty="0" smtClean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&lt;= 10 %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then we need </a:t>
            </a:r>
            <a:r>
              <a:rPr lang="en-US" sz="2400" b="1" dirty="0" err="1" smtClean="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z</a:t>
            </a:r>
            <a:r>
              <a:rPr lang="en-US" sz="2400" b="1" baseline="-25000" dirty="0" err="1" smtClean="0">
                <a:solidFill>
                  <a:srgbClr val="0000FF"/>
                </a:solidFill>
                <a:ea typeface="宋体" panose="02010600030101010101" pitchFamily="2" charset="-122"/>
              </a:rPr>
              <a:t>d</a:t>
            </a:r>
            <a:r>
              <a:rPr lang="en-US" sz="2400" b="1" dirty="0" smtClean="0">
                <a:solidFill>
                  <a:srgbClr val="FA0617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&gt;= 0.6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0000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0000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Select data point tool, and click at a point on the root locus with </a:t>
            </a:r>
            <a:r>
              <a:rPr lang="en-US" sz="2400" b="1" dirty="0">
                <a:solidFill>
                  <a:srgbClr val="0000FF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z</a:t>
            </a:r>
            <a:r>
              <a:rPr lang="en-US" sz="2400" b="1" dirty="0">
                <a:solidFill>
                  <a:srgbClr val="FA0617"/>
                </a:solidFill>
                <a:latin typeface="Symbol" panose="05050102010706020507" pitchFamily="18" charset="2"/>
                <a:ea typeface="宋体" panose="02010600030101010101" pitchFamily="2" charset="-122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&gt;= 0.6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0000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0000FF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2399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399" y="228601"/>
            <a:ext cx="9448799" cy="662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053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7200"/>
            <a:ext cx="3048000" cy="23015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2000" y="3352802"/>
            <a:ext cx="7111242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Desired K</a:t>
            </a:r>
            <a:r>
              <a:rPr lang="en-US" sz="2800" baseline="-25000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P</a:t>
            </a:r>
            <a:r>
              <a:rPr lang="en-US" sz="2800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= 7.84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Closed loop dominant pole at -0.827+-1.09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Pole damping ratio is 0.60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Undamped</a:t>
            </a:r>
            <a:r>
              <a:rPr lang="en-US" sz="2800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frequency is 1.37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FF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Estimated overshoot is 9.29%</a:t>
            </a:r>
          </a:p>
        </p:txBody>
      </p:sp>
    </p:spTree>
    <p:extLst>
      <p:ext uri="{BB962C8B-B14F-4D97-AF65-F5344CB8AC3E}">
        <p14:creationId xmlns:p14="http://schemas.microsoft.com/office/powerpoint/2010/main" val="270727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ontent Placeholder 2"/>
          <p:cNvSpPr>
            <a:spLocks noGrp="1"/>
          </p:cNvSpPr>
          <p:nvPr>
            <p:ph idx="1"/>
          </p:nvPr>
        </p:nvSpPr>
        <p:spPr>
          <a:xfrm>
            <a:off x="457200" y="457202"/>
            <a:ext cx="8229600" cy="5668963"/>
          </a:xfrm>
        </p:spPr>
        <p:txBody>
          <a:bodyPr/>
          <a:lstStyle/>
          <a:p>
            <a:r>
              <a:rPr lang="en-US" dirty="0" smtClean="0"/>
              <a:t>With KP = 7.84</a:t>
            </a:r>
          </a:p>
          <a:p>
            <a:r>
              <a:rPr lang="en-US" dirty="0" smtClean="0"/>
              <a:t>Design specs</a:t>
            </a:r>
            <a:r>
              <a:rPr lang="en-US" dirty="0"/>
              <a:t> </a:t>
            </a:r>
            <a:r>
              <a:rPr lang="en-US" dirty="0" smtClean="0"/>
              <a:t>for </a:t>
            </a:r>
            <a:r>
              <a:rPr lang="en-US" dirty="0" err="1" smtClean="0"/>
              <a:t>ess</a:t>
            </a:r>
            <a:r>
              <a:rPr lang="en-US" dirty="0" smtClean="0"/>
              <a:t>=1 required 4+2KD=2KP</a:t>
            </a:r>
          </a:p>
          <a:p>
            <a:r>
              <a:rPr lang="en-US" dirty="0" smtClean="0"/>
              <a:t>KD=KP-2 = 5.84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1295402" y="3048000"/>
          <a:ext cx="50069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2260440" imgH="507960" progId="Equation.DSMT4">
                  <p:embed/>
                </p:oleObj>
              </mc:Choice>
              <mc:Fallback>
                <p:oleObj name="Equation" r:id="rId3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2" y="3048000"/>
                        <a:ext cx="50069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914400" y="4648200"/>
            <a:ext cx="676502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&gt;&gt; roots([1 10 15.68 15.68]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ns</a:t>
            </a:r>
            <a:r>
              <a:rPr lang="en-US" sz="2400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=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-8.3464 + 0.0000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-0.8268 + 1.0932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-0.8268 - 1.0932i</a:t>
            </a:r>
          </a:p>
        </p:txBody>
      </p:sp>
    </p:spTree>
    <p:extLst>
      <p:ext uri="{BB962C8B-B14F-4D97-AF65-F5344CB8AC3E}">
        <p14:creationId xmlns:p14="http://schemas.microsoft.com/office/powerpoint/2010/main" val="138868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ontent Placeholder 2"/>
          <p:cNvSpPr>
            <a:spLocks noGrp="1"/>
          </p:cNvSpPr>
          <p:nvPr>
            <p:ph idx="1"/>
          </p:nvPr>
        </p:nvSpPr>
        <p:spPr>
          <a:xfrm>
            <a:off x="457200" y="457202"/>
            <a:ext cx="8229600" cy="5668963"/>
          </a:xfrm>
        </p:spPr>
        <p:txBody>
          <a:bodyPr/>
          <a:lstStyle/>
          <a:p>
            <a:r>
              <a:rPr lang="en-US" dirty="0" smtClean="0"/>
              <a:t>Closed loop TF is: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4419602" y="381000"/>
          <a:ext cx="4479925" cy="161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2400120" imgH="863280" progId="Equation.DSMT4">
                  <p:embed/>
                </p:oleObj>
              </mc:Choice>
              <mc:Fallback>
                <p:oleObj name="Equation" r:id="rId3" imgW="24001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2" y="381000"/>
                        <a:ext cx="4479925" cy="1610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752602"/>
            <a:ext cx="6856606" cy="513556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162800" y="3048000"/>
            <a:ext cx="1524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&gt;&gt;max(y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>
              <a:solidFill>
                <a:srgbClr val="FA0617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ns</a:t>
            </a:r>
            <a:r>
              <a:rPr lang="en-US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=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dirty="0">
              <a:solidFill>
                <a:srgbClr val="FA0617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    1.091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06390" y="5124062"/>
            <a:ext cx="2645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Actual </a:t>
            </a:r>
            <a:r>
              <a:rPr lang="en-US" sz="2400" dirty="0" err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Mp</a:t>
            </a:r>
            <a:r>
              <a:rPr lang="en-US" sz="2400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=9.15%</a:t>
            </a:r>
          </a:p>
        </p:txBody>
      </p:sp>
    </p:spTree>
    <p:extLst>
      <p:ext uri="{BB962C8B-B14F-4D97-AF65-F5344CB8AC3E}">
        <p14:creationId xmlns:p14="http://schemas.microsoft.com/office/powerpoint/2010/main" val="9865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867400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More example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mtClean="0">
                <a:cs typeface="Times New Roman" panose="02020603050405020304" pitchFamily="18" charset="0"/>
              </a:rPr>
              <a:t> </a:t>
            </a:r>
          </a:p>
          <a:p>
            <a:pPr marL="609600" indent="-609600" eaLnBrk="1" hangingPunct="1">
              <a:buFontTx/>
              <a:buAutoNum type="arabicPeriod"/>
            </a:pPr>
            <a:endParaRPr lang="en-US" smtClean="0"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AutoNum type="arabicPeriod"/>
            </a:pPr>
            <a:endParaRPr lang="en-US" smtClean="0">
              <a:cs typeface="Times New Roman" panose="02020603050405020304" pitchFamily="18" charset="0"/>
            </a:endParaRPr>
          </a:p>
          <a:p>
            <a:pPr marL="609600" indent="-609600" eaLnBrk="1" hangingPunct="1">
              <a:buFontTx/>
              <a:buAutoNum type="arabicPeriod"/>
            </a:pPr>
            <a:endParaRPr lang="en-US" smtClean="0">
              <a:cs typeface="Times New Roman" panose="02020603050405020304" pitchFamily="18" charset="0"/>
            </a:endParaRPr>
          </a:p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No finite zeros, o.l. poles: 0,-1,-2</a:t>
            </a:r>
          </a:p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Real axis: 		             are on R.L.</a:t>
            </a:r>
          </a:p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Asymp:  #: 3</a:t>
            </a: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1371600" y="1093790"/>
          <a:ext cx="32004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1307532" imgH="215806" progId="Equation.3">
                  <p:embed/>
                </p:oleObj>
              </mc:Choice>
              <mc:Fallback>
                <p:oleObj name="Equation" r:id="rId3" imgW="130753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93790"/>
                        <a:ext cx="32004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1247775" y="1504952"/>
          <a:ext cx="34496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5" imgW="1409700" imgH="419100" progId="Equation.3">
                  <p:embed/>
                </p:oleObj>
              </mc:Choice>
              <mc:Fallback>
                <p:oleObj name="Equation" r:id="rId5" imgW="1409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504952"/>
                        <a:ext cx="34496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762002" y="2562225"/>
          <a:ext cx="43846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7" imgW="1930400" imgH="254000" progId="Equation.DSMT4">
                  <p:embed/>
                </p:oleObj>
              </mc:Choice>
              <mc:Fallback>
                <p:oleObj name="Equation" r:id="rId7" imgW="193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2" y="2562225"/>
                        <a:ext cx="43846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"/>
          <p:cNvGraphicFramePr>
            <a:graphicFrameLocks noChangeAspect="1"/>
          </p:cNvGraphicFramePr>
          <p:nvPr/>
        </p:nvGraphicFramePr>
        <p:xfrm>
          <a:off x="2971800" y="4038600"/>
          <a:ext cx="24526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9" imgW="1079032" imgH="215806" progId="Equation.3">
                  <p:embed/>
                </p:oleObj>
              </mc:Choice>
              <mc:Fallback>
                <p:oleObj name="Equation" r:id="rId9" imgW="107903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24526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6"/>
          <p:cNvGraphicFramePr>
            <a:graphicFrameLocks noChangeAspect="1"/>
          </p:cNvGraphicFramePr>
          <p:nvPr/>
        </p:nvGraphicFramePr>
        <p:xfrm>
          <a:off x="2209802" y="4953002"/>
          <a:ext cx="27400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1" imgW="1205977" imgH="393529" progId="Equation.3">
                  <p:embed/>
                </p:oleObj>
              </mc:Choice>
              <mc:Fallback>
                <p:oleObj name="Equation" r:id="rId11" imgW="120597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2" y="4953002"/>
                        <a:ext cx="27400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7"/>
          <p:cNvGraphicFramePr>
            <a:graphicFrameLocks noChangeAspect="1"/>
          </p:cNvGraphicFramePr>
          <p:nvPr/>
        </p:nvGraphicFramePr>
        <p:xfrm>
          <a:off x="2209802" y="5715002"/>
          <a:ext cx="14700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3" imgW="647419" imgH="393529" progId="Equation.3">
                  <p:embed/>
                </p:oleObj>
              </mc:Choice>
              <mc:Fallback>
                <p:oleObj name="Equation" r:id="rId13" imgW="64741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2" y="5715002"/>
                        <a:ext cx="14700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172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867400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    -axis crossing:</a:t>
            </a:r>
          </a:p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	char. poly:</a:t>
            </a: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3187700" y="1092202"/>
          <a:ext cx="23939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3" imgW="1054100" imgH="203200" progId="Equation.3">
                  <p:embed/>
                </p:oleObj>
              </mc:Choice>
              <mc:Fallback>
                <p:oleObj name="Equation" r:id="rId3" imgW="1054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092202"/>
                        <a:ext cx="23939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673100" y="595315"/>
          <a:ext cx="560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5" imgW="228600" imgH="190500" progId="Equation.3">
                  <p:embed/>
                </p:oleObj>
              </mc:Choice>
              <mc:Fallback>
                <p:oleObj name="Equation" r:id="rId5" imgW="228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95315"/>
                        <a:ext cx="5603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676400" y="1600202"/>
          <a:ext cx="17589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7" imgW="774364" imgH="228501" progId="Equation.3">
                  <p:embed/>
                </p:oleObj>
              </mc:Choice>
              <mc:Fallback>
                <p:oleObj name="Equation" r:id="rId7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2"/>
                        <a:ext cx="17589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1676400" y="2057402"/>
          <a:ext cx="19319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9" imgW="850900" imgH="228600" progId="Equation.3">
                  <p:embed/>
                </p:oleObj>
              </mc:Choice>
              <mc:Fallback>
                <p:oleObj name="Equation" r:id="rId9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57402"/>
                        <a:ext cx="19319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1676402" y="2590802"/>
          <a:ext cx="10382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11" imgW="457002" imgH="253890" progId="Equation.3">
                  <p:embed/>
                </p:oleObj>
              </mc:Choice>
              <mc:Fallback>
                <p:oleObj name="Equation" r:id="rId11" imgW="45700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2" y="2590802"/>
                        <a:ext cx="10382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>
            <a:graphicFrameLocks noChangeAspect="1"/>
          </p:cNvGraphicFramePr>
          <p:nvPr/>
        </p:nvGraphicFramePr>
        <p:xfrm>
          <a:off x="1676402" y="3200402"/>
          <a:ext cx="8937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13" imgW="393529" imgH="203112" progId="Equation.3">
                  <p:embed/>
                </p:oleObj>
              </mc:Choice>
              <mc:Fallback>
                <p:oleObj name="Equation" r:id="rId13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2" y="3200402"/>
                        <a:ext cx="8937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8"/>
          <p:cNvGraphicFramePr>
            <a:graphicFrameLocks noChangeAspect="1"/>
          </p:cNvGraphicFramePr>
          <p:nvPr/>
        </p:nvGraphicFramePr>
        <p:xfrm>
          <a:off x="1752600" y="3810000"/>
          <a:ext cx="2825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15" imgW="1244600" imgH="254000" progId="Equation.3">
                  <p:embed/>
                </p:oleObj>
              </mc:Choice>
              <mc:Fallback>
                <p:oleObj name="Equation" r:id="rId15" imgW="12446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2825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9"/>
          <p:cNvGraphicFramePr>
            <a:graphicFrameLocks noChangeAspect="1"/>
          </p:cNvGraphicFramePr>
          <p:nvPr/>
        </p:nvGraphicFramePr>
        <p:xfrm>
          <a:off x="1676400" y="4495802"/>
          <a:ext cx="38941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17" imgW="1714500" imgH="228600" progId="Equation.3">
                  <p:embed/>
                </p:oleObj>
              </mc:Choice>
              <mc:Fallback>
                <p:oleObj name="Equation" r:id="rId17" imgW="1714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495802"/>
                        <a:ext cx="38941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0"/>
          <p:cNvGraphicFramePr>
            <a:graphicFrameLocks noChangeAspect="1"/>
          </p:cNvGraphicFramePr>
          <p:nvPr/>
        </p:nvGraphicFramePr>
        <p:xfrm>
          <a:off x="4343400" y="4953000"/>
          <a:ext cx="35766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19" imgW="1574117" imgH="266584" progId="Equation.3">
                  <p:embed/>
                </p:oleObj>
              </mc:Choice>
              <mc:Fallback>
                <p:oleObj name="Equation" r:id="rId19" imgW="1574117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953000"/>
                        <a:ext cx="35766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1"/>
          <p:cNvGraphicFramePr>
            <a:graphicFrameLocks noChangeAspect="1"/>
          </p:cNvGraphicFramePr>
          <p:nvPr/>
        </p:nvGraphicFramePr>
        <p:xfrm>
          <a:off x="1752600" y="5638802"/>
          <a:ext cx="55387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21" imgW="2438400" imgH="241300" progId="Equation.3">
                  <p:embed/>
                </p:oleObj>
              </mc:Choice>
              <mc:Fallback>
                <p:oleObj name="Equation" r:id="rId21" imgW="2438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638802"/>
                        <a:ext cx="55387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3" name="Picture 1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115" y="914400"/>
            <a:ext cx="3417887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7397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92" t="12326" r="19653" b="4622"/>
          <a:stretch>
            <a:fillRect/>
          </a:stretch>
        </p:blipFill>
        <p:spPr bwMode="auto">
          <a:xfrm>
            <a:off x="2209802" y="1447802"/>
            <a:ext cx="5707063" cy="491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457200" y="381002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&gt;&gt; </a:t>
            </a:r>
            <a:r>
              <a:rPr lang="en-US" dirty="0" err="1"/>
              <a:t>rlocus</a:t>
            </a:r>
            <a:r>
              <a:rPr lang="en-US" dirty="0"/>
              <a:t>(1,[1 3 2 0]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&gt;&gt; grid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&gt;&gt; axis equal</a:t>
            </a:r>
          </a:p>
        </p:txBody>
      </p:sp>
    </p:spTree>
    <p:extLst>
      <p:ext uri="{BB962C8B-B14F-4D97-AF65-F5344CB8AC3E}">
        <p14:creationId xmlns:p14="http://schemas.microsoft.com/office/powerpoint/2010/main" val="15907524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867400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Example:</a:t>
            </a:r>
          </a:p>
          <a:p>
            <a:pPr marL="609600" indent="-609600" eaLnBrk="1" hangingPunct="1">
              <a:buNone/>
            </a:pPr>
            <a:endParaRPr lang="en-US" smtClean="0">
              <a:cs typeface="Times New Roman" panose="02020603050405020304" pitchFamily="18" charset="0"/>
            </a:endParaRPr>
          </a:p>
          <a:p>
            <a:pPr marL="609600" indent="-609600" eaLnBrk="1" hangingPunct="1">
              <a:buNone/>
            </a:pPr>
            <a:endParaRPr lang="en-US" smtClean="0">
              <a:cs typeface="Times New Roman" panose="02020603050405020304" pitchFamily="18" charset="0"/>
            </a:endParaRPr>
          </a:p>
          <a:p>
            <a:pPr marL="609600" indent="-609600" eaLnBrk="1" hangingPunct="1">
              <a:buNone/>
            </a:pPr>
            <a:endParaRPr lang="en-US" smtClean="0">
              <a:cs typeface="Times New Roman" panose="02020603050405020304" pitchFamily="18" charset="0"/>
            </a:endParaRPr>
          </a:p>
          <a:p>
            <a:pPr marL="609600" indent="-609600" eaLnBrk="1" hangingPunct="1">
              <a:buNone/>
            </a:pPr>
            <a:endParaRPr lang="en-US" smtClean="0">
              <a:cs typeface="Times New Roman" panose="02020603050405020304" pitchFamily="18" charset="0"/>
            </a:endParaRPr>
          </a:p>
          <a:p>
            <a:pPr marL="609600" indent="-609600" eaLnBrk="1" hangingPunct="1">
              <a:buNone/>
            </a:pPr>
            <a:endParaRPr lang="en-US" smtClean="0">
              <a:cs typeface="Times New Roman" panose="02020603050405020304" pitchFamily="18" charset="0"/>
            </a:endParaRPr>
          </a:p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Real axis:</a:t>
            </a:r>
          </a:p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	(-2,0) seg. is on R.L.</a:t>
            </a:r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2438402" y="533402"/>
          <a:ext cx="3808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3" imgW="1676400" imgH="228600" progId="Equation.3">
                  <p:embed/>
                </p:oleObj>
              </mc:Choice>
              <mc:Fallback>
                <p:oleObj name="Equation" r:id="rId3" imgW="167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2" y="533402"/>
                        <a:ext cx="38084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685802" y="4953000"/>
          <a:ext cx="51927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5" imgW="2286000" imgH="393700" progId="Equation.3">
                  <p:embed/>
                </p:oleObj>
              </mc:Choice>
              <mc:Fallback>
                <p:oleObj name="Equation" r:id="rId5" imgW="228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2" y="4953000"/>
                        <a:ext cx="51927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1143000" y="1066800"/>
          <a:ext cx="41544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7" imgW="1828800" imgH="419100" progId="Equation.3">
                  <p:embed/>
                </p:oleObj>
              </mc:Choice>
              <mc:Fallback>
                <p:oleObj name="Equation" r:id="rId7" imgW="1828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41544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1176338" y="2133600"/>
          <a:ext cx="27416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9" imgW="1205977" imgH="215806" progId="Equation.3">
                  <p:embed/>
                </p:oleObj>
              </mc:Choice>
              <mc:Fallback>
                <p:oleObj name="Equation" r:id="rId9" imgW="120597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133600"/>
                        <a:ext cx="27416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6"/>
          <p:cNvGraphicFramePr>
            <a:graphicFrameLocks noChangeAspect="1"/>
          </p:cNvGraphicFramePr>
          <p:nvPr/>
        </p:nvGraphicFramePr>
        <p:xfrm>
          <a:off x="1176338" y="2667002"/>
          <a:ext cx="36941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1" imgW="1625600" imgH="228600" progId="Equation.3">
                  <p:embed/>
                </p:oleObj>
              </mc:Choice>
              <mc:Fallback>
                <p:oleObj name="Equation" r:id="rId11" imgW="162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667002"/>
                        <a:ext cx="36941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1219200" y="3276602"/>
          <a:ext cx="25400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3" imgW="1117115" imgH="203112" progId="Equation.3">
                  <p:embed/>
                </p:oleObj>
              </mc:Choice>
              <mc:Fallback>
                <p:oleObj name="Equation" r:id="rId13" imgW="111711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2"/>
                        <a:ext cx="25400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838200" y="5867402"/>
          <a:ext cx="49911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5" imgW="2197100" imgH="241300" progId="Equation.3">
                  <p:embed/>
                </p:oleObj>
              </mc:Choice>
              <mc:Fallback>
                <p:oleObj name="Equation" r:id="rId15" imgW="219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2"/>
                        <a:ext cx="49911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18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867400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For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1443038" y="573090"/>
          <a:ext cx="10398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3" imgW="457002" imgH="203112" progId="Equation.3">
                  <p:embed/>
                </p:oleObj>
              </mc:Choice>
              <mc:Fallback>
                <p:oleObj name="Equation" r:id="rId3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573090"/>
                        <a:ext cx="10398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1524000" y="1143000"/>
          <a:ext cx="32019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5" imgW="1409088" imgH="253890" progId="Equation.3">
                  <p:embed/>
                </p:oleObj>
              </mc:Choice>
              <mc:Fallback>
                <p:oleObj name="Equation" r:id="rId5" imgW="1409088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43000"/>
                        <a:ext cx="32019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2133602" y="1752602"/>
          <a:ext cx="30575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7" imgW="1346200" imgH="431800" progId="Equation.3">
                  <p:embed/>
                </p:oleObj>
              </mc:Choice>
              <mc:Fallback>
                <p:oleObj name="Equation" r:id="rId7" imgW="1346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2" y="1752602"/>
                        <a:ext cx="3057525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2743202" y="2667000"/>
          <a:ext cx="5191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9" imgW="228501" imgH="482391" progId="Equation.3">
                  <p:embed/>
                </p:oleObj>
              </mc:Choice>
              <mc:Fallback>
                <p:oleObj name="Equation" r:id="rId9" imgW="22850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2" y="2667000"/>
                        <a:ext cx="5191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/>
          <p:cNvGraphicFramePr>
            <a:graphicFrameLocks noChangeAspect="1"/>
          </p:cNvGraphicFramePr>
          <p:nvPr/>
        </p:nvGraphicFramePr>
        <p:xfrm>
          <a:off x="3276602" y="2667000"/>
          <a:ext cx="5191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11" imgW="228501" imgH="482391" progId="Equation.3">
                  <p:embed/>
                </p:oleObj>
              </mc:Choice>
              <mc:Fallback>
                <p:oleObj name="Equation" r:id="rId11" imgW="22850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2" y="2667000"/>
                        <a:ext cx="5191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7"/>
          <p:cNvGraphicFramePr>
            <a:graphicFrameLocks noChangeAspect="1"/>
          </p:cNvGraphicFramePr>
          <p:nvPr/>
        </p:nvGraphicFramePr>
        <p:xfrm>
          <a:off x="3962402" y="2667000"/>
          <a:ext cx="5191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Equation" r:id="rId13" imgW="228501" imgH="482391" progId="Equation.3">
                  <p:embed/>
                </p:oleObj>
              </mc:Choice>
              <mc:Fallback>
                <p:oleObj name="Equation" r:id="rId13" imgW="22850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2" y="2667000"/>
                        <a:ext cx="5191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8"/>
          <p:cNvGraphicFramePr>
            <a:graphicFrameLocks noChangeAspect="1"/>
          </p:cNvGraphicFramePr>
          <p:nvPr/>
        </p:nvGraphicFramePr>
        <p:xfrm>
          <a:off x="2133602" y="3733800"/>
          <a:ext cx="8937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15" imgW="393529" imgH="393529" progId="Equation.3">
                  <p:embed/>
                </p:oleObj>
              </mc:Choice>
              <mc:Fallback>
                <p:oleObj name="Equation" r:id="rId15" imgW="3935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2" y="3733800"/>
                        <a:ext cx="8937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9"/>
          <p:cNvGraphicFramePr>
            <a:graphicFrameLocks noChangeAspect="1"/>
          </p:cNvGraphicFramePr>
          <p:nvPr/>
        </p:nvGraphicFramePr>
        <p:xfrm>
          <a:off x="762002" y="4876802"/>
          <a:ext cx="75168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7" imgW="2755900" imgH="431800" progId="Equation.3">
                  <p:embed/>
                </p:oleObj>
              </mc:Choice>
              <mc:Fallback>
                <p:oleObj name="Equation" r:id="rId17" imgW="2755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2" y="4876802"/>
                        <a:ext cx="751681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919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8"/>
          <p:cNvGraphicFramePr>
            <a:graphicFrameLocks noChangeAspect="1"/>
          </p:cNvGraphicFramePr>
          <p:nvPr/>
        </p:nvGraphicFramePr>
        <p:xfrm>
          <a:off x="131764" y="1904476"/>
          <a:ext cx="8880475" cy="248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" imgW="4165560" imgH="1168200" progId="Equation.DSMT4">
                  <p:embed/>
                </p:oleObj>
              </mc:Choice>
              <mc:Fallback>
                <p:oleObj name="Equation" r:id="rId4" imgW="41655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4" y="1904476"/>
                        <a:ext cx="8880475" cy="248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2"/>
          <p:cNvSpPr>
            <a:spLocks noChangeArrowheads="1"/>
          </p:cNvSpPr>
          <p:nvPr/>
        </p:nvSpPr>
        <p:spPr bwMode="auto">
          <a:xfrm>
            <a:off x="3962400" y="776295"/>
            <a:ext cx="228600" cy="228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C6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b="1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4191000" y="852495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A0617"/>
              </a:solidFill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8305800" y="852495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A0617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800600" y="654851"/>
            <a:ext cx="990600" cy="36933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 G1(s)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4038600" y="1004895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A0617"/>
              </a:solidFill>
            </a:endParaRP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3352800" y="852495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A0617"/>
              </a:solidFill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4038600" y="1538295"/>
            <a:ext cx="457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A0617"/>
              </a:solidFill>
            </a:endParaRP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8610600" y="852495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A0617"/>
              </a:solidFill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5791200" y="852495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A0617"/>
              </a:solidFill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3733800" y="47149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984246" y="866785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2895600" y="54769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00"/>
                </a:solidFill>
              </a:rPr>
              <a:t>r(s)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4343400" y="47149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00"/>
                </a:solidFill>
              </a:rPr>
              <a:t>e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7010400" y="666341"/>
            <a:ext cx="1295400" cy="33855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C6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sz="1600" b="1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lang="en-US" sz="1600" b="1" dirty="0">
                <a:solidFill>
                  <a:srgbClr val="000000"/>
                </a:solidFill>
                <a:ea typeface="宋体" panose="02010600030101010101" pitchFamily="2" charset="-122"/>
                <a:cs typeface="Arial" panose="020B0604020202020204" pitchFamily="34" charset="0"/>
              </a:rPr>
              <a:t>G2(s)</a:t>
            </a:r>
            <a:endParaRPr lang="en-US" sz="1600" b="1" dirty="0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6553200" y="776295"/>
            <a:ext cx="228600" cy="228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8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00FF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CC6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800080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1800" b="1">
              <a:solidFill>
                <a:srgbClr val="000000"/>
              </a:solidFill>
              <a:ea typeface="宋体" panose="02010600030101010101" pitchFamily="2" charset="-122"/>
            </a:endParaRPr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6781800" y="852495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A0617"/>
              </a:solidFill>
            </a:endParaRPr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>
            <a:off x="6705600" y="471495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A0617"/>
              </a:solidFill>
            </a:endParaRP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6581163" y="231784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d(s)</a:t>
            </a: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3771900" y="1179522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6253993" y="812809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8429713" y="497123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</a:rPr>
              <a:t>y(s)</a:t>
            </a:r>
          </a:p>
        </p:txBody>
      </p:sp>
      <p:graphicFrame>
        <p:nvGraphicFramePr>
          <p:cNvPr id="26" name="Object 38"/>
          <p:cNvGraphicFramePr>
            <a:graphicFrameLocks noChangeAspect="1"/>
          </p:cNvGraphicFramePr>
          <p:nvPr/>
        </p:nvGraphicFramePr>
        <p:xfrm>
          <a:off x="76200" y="231782"/>
          <a:ext cx="2895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6" imgW="1358640" imgH="609480" progId="Equation.DSMT4">
                  <p:embed/>
                </p:oleObj>
              </mc:Choice>
              <mc:Fallback>
                <p:oleObj name="Equation" r:id="rId6" imgW="1358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31782"/>
                        <a:ext cx="2895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8"/>
          <p:cNvGraphicFramePr>
            <a:graphicFrameLocks noChangeAspect="1"/>
          </p:cNvGraphicFramePr>
          <p:nvPr/>
        </p:nvGraphicFramePr>
        <p:xfrm>
          <a:off x="68859" y="5029202"/>
          <a:ext cx="8974138" cy="144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4254480" imgH="685800" progId="Equation.DSMT4">
                  <p:embed/>
                </p:oleObj>
              </mc:Choice>
              <mc:Fallback>
                <p:oleObj name="Equation" r:id="rId8" imgW="4254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9" y="5029202"/>
                        <a:ext cx="8974138" cy="1444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278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867400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Break away point:</a:t>
            </a:r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1322388" y="1171575"/>
          <a:ext cx="360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1587500" imgH="228600" progId="Equation.3">
                  <p:embed/>
                </p:oleObj>
              </mc:Choice>
              <mc:Fallback>
                <p:oleObj name="Equation" r:id="rId3" imgW="1587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71575"/>
                        <a:ext cx="3606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3981452" y="519113"/>
          <a:ext cx="2797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5" imgW="1231366" imgH="228501" progId="Equation.3">
                  <p:embed/>
                </p:oleObj>
              </mc:Choice>
              <mc:Fallback>
                <p:oleObj name="Equation" r:id="rId5" imgW="123136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2" y="519113"/>
                        <a:ext cx="27971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1238252" y="1752600"/>
          <a:ext cx="38655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7" imgW="1701800" imgH="228600" progId="Equation.3">
                  <p:embed/>
                </p:oleObj>
              </mc:Choice>
              <mc:Fallback>
                <p:oleObj name="Equation" r:id="rId7" imgW="1701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2" y="1752600"/>
                        <a:ext cx="38655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2057400" y="2362200"/>
          <a:ext cx="28273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9" imgW="1244600" imgH="228600" progId="Equation.3">
                  <p:embed/>
                </p:oleObj>
              </mc:Choice>
              <mc:Fallback>
                <p:oleObj name="Equation" r:id="rId9" imgW="1244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62200"/>
                        <a:ext cx="28273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"/>
          <p:cNvGraphicFramePr>
            <a:graphicFrameLocks noChangeAspect="1"/>
          </p:cNvGraphicFramePr>
          <p:nvPr/>
        </p:nvGraphicFramePr>
        <p:xfrm>
          <a:off x="2057400" y="2971802"/>
          <a:ext cx="14414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1" imgW="634725" imgH="241195" progId="Equation.3">
                  <p:embed/>
                </p:oleObj>
              </mc:Choice>
              <mc:Fallback>
                <p:oleObj name="Equation" r:id="rId11" imgW="634725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2"/>
                        <a:ext cx="14414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7"/>
          <p:cNvGraphicFramePr>
            <a:graphicFrameLocks noChangeAspect="1"/>
          </p:cNvGraphicFramePr>
          <p:nvPr/>
        </p:nvGraphicFramePr>
        <p:xfrm>
          <a:off x="1295400" y="3657602"/>
          <a:ext cx="48720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3" imgW="2146300" imgH="431800" progId="Equation.3">
                  <p:embed/>
                </p:oleObj>
              </mc:Choice>
              <mc:Fallback>
                <p:oleObj name="Equation" r:id="rId13" imgW="2146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2"/>
                        <a:ext cx="487203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8"/>
          <p:cNvGraphicFramePr>
            <a:graphicFrameLocks noChangeAspect="1"/>
          </p:cNvGraphicFramePr>
          <p:nvPr/>
        </p:nvGraphicFramePr>
        <p:xfrm>
          <a:off x="1295402" y="4800600"/>
          <a:ext cx="6284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15" imgW="2768600" imgH="203200" progId="Equation.3">
                  <p:embed/>
                </p:oleObj>
              </mc:Choice>
              <mc:Fallback>
                <p:oleObj name="Equation" r:id="rId15" imgW="2768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2" y="4800600"/>
                        <a:ext cx="62849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9"/>
          <p:cNvGraphicFramePr>
            <a:graphicFrameLocks noChangeAspect="1"/>
          </p:cNvGraphicFramePr>
          <p:nvPr/>
        </p:nvGraphicFramePr>
        <p:xfrm>
          <a:off x="1295400" y="5410200"/>
          <a:ext cx="41227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17" imgW="1816100" imgH="457200" progId="Equation.3">
                  <p:embed/>
                </p:oleObj>
              </mc:Choice>
              <mc:Fallback>
                <p:oleObj name="Equation" r:id="rId17" imgW="181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41227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52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867400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    -axis crossing:</a:t>
            </a:r>
          </a:p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	char. poly:</a:t>
            </a: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3276600" y="1092202"/>
          <a:ext cx="32019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3" imgW="1409088" imgH="203112" progId="Equation.3">
                  <p:embed/>
                </p:oleObj>
              </mc:Choice>
              <mc:Fallback>
                <p:oleObj name="Equation" r:id="rId3" imgW="140908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92202"/>
                        <a:ext cx="32019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673100" y="595315"/>
          <a:ext cx="560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5" imgW="228600" imgH="190500" progId="Equation.3">
                  <p:embed/>
                </p:oleObj>
              </mc:Choice>
              <mc:Fallback>
                <p:oleObj name="Equation" r:id="rId5" imgW="228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95315"/>
                        <a:ext cx="5603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1676400" y="2133600"/>
          <a:ext cx="1593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7" imgW="774364" imgH="228501" progId="Equation.DSMT4">
                  <p:embed/>
                </p:oleObj>
              </mc:Choice>
              <mc:Fallback>
                <p:oleObj name="Equation" r:id="rId7" imgW="77436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15938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"/>
          <p:cNvGraphicFramePr>
            <a:graphicFrameLocks noChangeAspect="1"/>
          </p:cNvGraphicFramePr>
          <p:nvPr/>
        </p:nvGraphicFramePr>
        <p:xfrm>
          <a:off x="1676402" y="2590802"/>
          <a:ext cx="18065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9" imgW="939392" imgH="355446" progId="Equation.3">
                  <p:embed/>
                </p:oleObj>
              </mc:Choice>
              <mc:Fallback>
                <p:oleObj name="Equation" r:id="rId9" imgW="939392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2" y="2590802"/>
                        <a:ext cx="18065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6"/>
          <p:cNvGraphicFramePr>
            <a:graphicFrameLocks noChangeAspect="1"/>
          </p:cNvGraphicFramePr>
          <p:nvPr/>
        </p:nvGraphicFramePr>
        <p:xfrm>
          <a:off x="1752602" y="3124200"/>
          <a:ext cx="9620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11" imgW="583947" imgH="393529" progId="Equation.3">
                  <p:embed/>
                </p:oleObj>
              </mc:Choice>
              <mc:Fallback>
                <p:oleObj name="Equation" r:id="rId11" imgW="5839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2" y="3124200"/>
                        <a:ext cx="9620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7"/>
          <p:cNvGraphicFramePr>
            <a:graphicFrameLocks noChangeAspect="1"/>
          </p:cNvGraphicFramePr>
          <p:nvPr/>
        </p:nvGraphicFramePr>
        <p:xfrm>
          <a:off x="1752600" y="3733800"/>
          <a:ext cx="685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13" imgW="418918" imgH="393529" progId="Equation.3">
                  <p:embed/>
                </p:oleObj>
              </mc:Choice>
              <mc:Fallback>
                <p:oleObj name="Equation" r:id="rId13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6858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8"/>
          <p:cNvGraphicFramePr>
            <a:graphicFrameLocks noChangeAspect="1"/>
          </p:cNvGraphicFramePr>
          <p:nvPr/>
        </p:nvGraphicFramePr>
        <p:xfrm>
          <a:off x="1447802" y="4343402"/>
          <a:ext cx="31146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15" imgW="1371600" imgH="393700" progId="Equation.3">
                  <p:embed/>
                </p:oleObj>
              </mc:Choice>
              <mc:Fallback>
                <p:oleObj name="Equation" r:id="rId15" imgW="1371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2" y="4343402"/>
                        <a:ext cx="31146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9"/>
          <p:cNvGraphicFramePr>
            <a:graphicFrameLocks noChangeAspect="1"/>
          </p:cNvGraphicFramePr>
          <p:nvPr/>
        </p:nvGraphicFramePr>
        <p:xfrm>
          <a:off x="762000" y="5257802"/>
          <a:ext cx="40957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17" imgW="1803400" imgH="393700" progId="Equation.3">
                  <p:embed/>
                </p:oleObj>
              </mc:Choice>
              <mc:Fallback>
                <p:oleObj name="Equation" r:id="rId17" imgW="1803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2"/>
                        <a:ext cx="40957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0"/>
          <p:cNvGraphicFramePr>
            <a:graphicFrameLocks noChangeAspect="1"/>
          </p:cNvGraphicFramePr>
          <p:nvPr/>
        </p:nvGraphicFramePr>
        <p:xfrm>
          <a:off x="5638802" y="5486400"/>
          <a:ext cx="14128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19" imgW="622030" imgH="190417" progId="Equation.3">
                  <p:embed/>
                </p:oleObj>
              </mc:Choice>
              <mc:Fallback>
                <p:oleObj name="Equation" r:id="rId19" imgW="62203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2" y="5486400"/>
                        <a:ext cx="14128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1"/>
          <p:cNvGraphicFramePr>
            <a:graphicFrameLocks noChangeAspect="1"/>
          </p:cNvGraphicFramePr>
          <p:nvPr/>
        </p:nvGraphicFramePr>
        <p:xfrm>
          <a:off x="1447800" y="6096002"/>
          <a:ext cx="5105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21" imgW="2247900" imgH="203200" progId="Equation.3">
                  <p:embed/>
                </p:oleObj>
              </mc:Choice>
              <mc:Fallback>
                <p:oleObj name="Equation" r:id="rId21" imgW="2247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2"/>
                        <a:ext cx="5105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2"/>
          <p:cNvGraphicFramePr>
            <a:graphicFrameLocks noChangeAspect="1"/>
          </p:cNvGraphicFramePr>
          <p:nvPr/>
        </p:nvGraphicFramePr>
        <p:xfrm>
          <a:off x="1676400" y="16764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23" imgW="1295400" imgH="228600" progId="Equation.3">
                  <p:embed/>
                </p:oleObj>
              </mc:Choice>
              <mc:Fallback>
                <p:oleObj name="Equation" r:id="rId23" imgW="129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2590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Line 14"/>
          <p:cNvSpPr>
            <a:spLocks noChangeShapeType="1"/>
          </p:cNvSpPr>
          <p:nvPr/>
        </p:nvSpPr>
        <p:spPr bwMode="auto">
          <a:xfrm flipH="1">
            <a:off x="2133600" y="22860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A0617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>
            <a:off x="2971800" y="2286000"/>
            <a:ext cx="228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A0617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H="1">
            <a:off x="2081215" y="2665415"/>
            <a:ext cx="263525" cy="230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A0617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H="1">
            <a:off x="2971802" y="2743200"/>
            <a:ext cx="276225" cy="10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A0617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pic>
        <p:nvPicPr>
          <p:cNvPr id="25619" name="Picture 19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27" y="1600200"/>
            <a:ext cx="380047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1170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3345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304800" y="304802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pt-BR"/>
              <a:t>&gt;&gt; rlocus(1, conv([1 2 0], [1 2 2])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pt-BR"/>
              <a:t>&gt;&gt; axis equa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pt-BR"/>
              <a:t>&gt;&gt; sgri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25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867400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Example: in prev. ex., change </a:t>
            </a:r>
            <a:r>
              <a:rPr lang="en-US" i="1" smtClean="0">
                <a:cs typeface="Times New Roman" panose="02020603050405020304" pitchFamily="18" charset="0"/>
              </a:rPr>
              <a:t>s</a:t>
            </a:r>
            <a:r>
              <a:rPr lang="en-US" smtClean="0">
                <a:cs typeface="Times New Roman" panose="02020603050405020304" pitchFamily="18" charset="0"/>
              </a:rPr>
              <a:t>+2 to </a:t>
            </a:r>
            <a:r>
              <a:rPr lang="en-US" i="1" smtClean="0">
                <a:cs typeface="Times New Roman" panose="02020603050405020304" pitchFamily="18" charset="0"/>
              </a:rPr>
              <a:t>s</a:t>
            </a:r>
            <a:r>
              <a:rPr lang="en-US" smtClean="0">
                <a:cs typeface="Times New Roman" panose="02020603050405020304" pitchFamily="18" charset="0"/>
              </a:rPr>
              <a:t>+3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1447802" y="1066800"/>
          <a:ext cx="40100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3" imgW="1765300" imgH="419100" progId="Equation.3">
                  <p:embed/>
                </p:oleObj>
              </mc:Choice>
              <mc:Fallback>
                <p:oleObj name="Equation" r:id="rId3" imgW="1765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2" y="1066800"/>
                        <a:ext cx="40100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762000" y="4572002"/>
          <a:ext cx="27686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5" imgW="1218671" imgH="393529" progId="Equation.3">
                  <p:embed/>
                </p:oleObj>
              </mc:Choice>
              <mc:Fallback>
                <p:oleObj name="Equation" r:id="rId5" imgW="121867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2"/>
                        <a:ext cx="27686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762002" y="5638802"/>
          <a:ext cx="19605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7" imgW="863225" imgH="393529" progId="Equation.3">
                  <p:embed/>
                </p:oleObj>
              </mc:Choice>
              <mc:Fallback>
                <p:oleObj name="Equation" r:id="rId7" imgW="8632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2" y="5638802"/>
                        <a:ext cx="19605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685800" y="2133602"/>
          <a:ext cx="2540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9" imgW="1117115" imgH="203112" progId="Equation.3">
                  <p:embed/>
                </p:oleObj>
              </mc:Choice>
              <mc:Fallback>
                <p:oleObj name="Equation" r:id="rId9" imgW="111711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2"/>
                        <a:ext cx="2540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6"/>
          <p:cNvGraphicFramePr>
            <a:graphicFrameLocks noChangeAspect="1"/>
          </p:cNvGraphicFramePr>
          <p:nvPr/>
        </p:nvGraphicFramePr>
        <p:xfrm>
          <a:off x="685802" y="2667000"/>
          <a:ext cx="1241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11" imgW="545863" imgH="139639" progId="Equation.3">
                  <p:embed/>
                </p:oleObj>
              </mc:Choice>
              <mc:Fallback>
                <p:oleObj name="Equation" r:id="rId11" imgW="545863" imgH="1396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2" y="2667000"/>
                        <a:ext cx="12414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7"/>
          <p:cNvGraphicFramePr>
            <a:graphicFrameLocks noChangeAspect="1"/>
          </p:cNvGraphicFramePr>
          <p:nvPr/>
        </p:nvGraphicFramePr>
        <p:xfrm>
          <a:off x="685800" y="3200400"/>
          <a:ext cx="4273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13" imgW="1879600" imgH="215900" progId="Equation.3">
                  <p:embed/>
                </p:oleObj>
              </mc:Choice>
              <mc:Fallback>
                <p:oleObj name="Equation" r:id="rId13" imgW="1879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42735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8"/>
          <p:cNvGraphicFramePr>
            <a:graphicFrameLocks noChangeAspect="1"/>
          </p:cNvGraphicFramePr>
          <p:nvPr/>
        </p:nvGraphicFramePr>
        <p:xfrm>
          <a:off x="685800" y="3962402"/>
          <a:ext cx="23383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15" imgW="1028254" imgH="203112" progId="Equation.3">
                  <p:embed/>
                </p:oleObj>
              </mc:Choice>
              <mc:Fallback>
                <p:oleObj name="Equation" r:id="rId15" imgW="102825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2"/>
                        <a:ext cx="23383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297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762002" y="381002"/>
          <a:ext cx="3089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3" imgW="1358310" imgH="241195" progId="Equation.3">
                  <p:embed/>
                </p:oleObj>
              </mc:Choice>
              <mc:Fallback>
                <p:oleObj name="Equation" r:id="rId3" imgW="1358310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2" y="381002"/>
                        <a:ext cx="3089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762002" y="914402"/>
          <a:ext cx="19907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5" imgW="876300" imgH="241300" progId="Equation.3">
                  <p:embed/>
                </p:oleObj>
              </mc:Choice>
              <mc:Fallback>
                <p:oleObj name="Equation" r:id="rId5" imgW="876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2" y="914402"/>
                        <a:ext cx="19907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762002" y="1447800"/>
          <a:ext cx="22510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7" imgW="990170" imgH="253890" progId="Equation.3">
                  <p:embed/>
                </p:oleObj>
              </mc:Choice>
              <mc:Fallback>
                <p:oleObj name="Equation" r:id="rId7" imgW="99017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2" y="1447800"/>
                        <a:ext cx="22510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371602" y="2057402"/>
          <a:ext cx="395446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9" imgW="1739900" imgH="457200" progId="Equation.3">
                  <p:embed/>
                </p:oleObj>
              </mc:Choice>
              <mc:Fallback>
                <p:oleObj name="Equation" r:id="rId9" imgW="1739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2" y="2057402"/>
                        <a:ext cx="395446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371600" y="3048002"/>
          <a:ext cx="23955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11" imgW="1054100" imgH="431800" progId="Equation.3">
                  <p:embed/>
                </p:oleObj>
              </mc:Choice>
              <mc:Fallback>
                <p:oleObj name="Equation" r:id="rId11" imgW="1054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2"/>
                        <a:ext cx="239553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762002" y="4114802"/>
          <a:ext cx="5394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13" imgW="2374900" imgH="241300" progId="Equation.3">
                  <p:embed/>
                </p:oleObj>
              </mc:Choice>
              <mc:Fallback>
                <p:oleObj name="Equation" r:id="rId13" imgW="237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2" y="4114802"/>
                        <a:ext cx="5394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Line 18"/>
          <p:cNvSpPr>
            <a:spLocks noChangeShapeType="1"/>
          </p:cNvSpPr>
          <p:nvPr/>
        </p:nvSpPr>
        <p:spPr bwMode="auto">
          <a:xfrm flipH="1" flipV="1">
            <a:off x="3733800" y="3733800"/>
            <a:ext cx="3810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FA0617"/>
              </a:solidFill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41" name="Object 8"/>
          <p:cNvGraphicFramePr>
            <a:graphicFrameLocks noChangeAspect="1"/>
          </p:cNvGraphicFramePr>
          <p:nvPr/>
        </p:nvGraphicFramePr>
        <p:xfrm>
          <a:off x="762002" y="4724400"/>
          <a:ext cx="41830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15" imgW="1841500" imgH="215900" progId="Equation.3">
                  <p:embed/>
                </p:oleObj>
              </mc:Choice>
              <mc:Fallback>
                <p:oleObj name="Equation" r:id="rId15" imgW="18415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2" y="4724400"/>
                        <a:ext cx="41830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9"/>
          <p:cNvGraphicFramePr>
            <a:graphicFrameLocks noChangeAspect="1"/>
          </p:cNvGraphicFramePr>
          <p:nvPr/>
        </p:nvGraphicFramePr>
        <p:xfrm>
          <a:off x="762000" y="5257800"/>
          <a:ext cx="426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17" imgW="1879600" imgH="228600" progId="Equation.3">
                  <p:embed/>
                </p:oleObj>
              </mc:Choice>
              <mc:Fallback>
                <p:oleObj name="Equation" r:id="rId17" imgW="1879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426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0"/>
          <p:cNvGraphicFramePr>
            <a:graphicFrameLocks noChangeAspect="1"/>
          </p:cNvGraphicFramePr>
          <p:nvPr/>
        </p:nvGraphicFramePr>
        <p:xfrm>
          <a:off x="762000" y="5867400"/>
          <a:ext cx="45291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19" imgW="1993900" imgH="304800" progId="Equation.3">
                  <p:embed/>
                </p:oleObj>
              </mc:Choice>
              <mc:Fallback>
                <p:oleObj name="Equation" r:id="rId19" imgW="1993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67400"/>
                        <a:ext cx="45291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876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7772400" cy="5867400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    -axis crossing:</a:t>
            </a:r>
          </a:p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	char. poly:</a:t>
            </a: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1676402" y="1066802"/>
          <a:ext cx="31734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3" imgW="1396394" imgH="203112" progId="Equation.3">
                  <p:embed/>
                </p:oleObj>
              </mc:Choice>
              <mc:Fallback>
                <p:oleObj name="Equation" r:id="rId3" imgW="139639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2" y="1066802"/>
                        <a:ext cx="31734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0" y="76202"/>
          <a:ext cx="5603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5" imgW="228600" imgH="190500" progId="Equation.3">
                  <p:embed/>
                </p:oleObj>
              </mc:Choice>
              <mc:Fallback>
                <p:oleObj name="Equation" r:id="rId5" imgW="228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2"/>
                        <a:ext cx="5603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4"/>
          <p:cNvGraphicFramePr>
            <a:graphicFrameLocks noChangeAspect="1"/>
          </p:cNvGraphicFramePr>
          <p:nvPr/>
        </p:nvGraphicFramePr>
        <p:xfrm>
          <a:off x="1676400" y="2133600"/>
          <a:ext cx="1595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7" imgW="774364" imgH="228501" progId="Equation.3">
                  <p:embed/>
                </p:oleObj>
              </mc:Choice>
              <mc:Fallback>
                <p:oleObj name="Equation" r:id="rId7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33600"/>
                        <a:ext cx="15954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5"/>
          <p:cNvGraphicFramePr>
            <a:graphicFrameLocks noChangeAspect="1"/>
          </p:cNvGraphicFramePr>
          <p:nvPr/>
        </p:nvGraphicFramePr>
        <p:xfrm>
          <a:off x="1676400" y="2590800"/>
          <a:ext cx="16843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9" imgW="875920" imgH="393529" progId="Equation.3">
                  <p:embed/>
                </p:oleObj>
              </mc:Choice>
              <mc:Fallback>
                <p:oleObj name="Equation" r:id="rId9" imgW="87592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16843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6"/>
          <p:cNvGraphicFramePr>
            <a:graphicFrameLocks noChangeAspect="1"/>
          </p:cNvGraphicFramePr>
          <p:nvPr/>
        </p:nvGraphicFramePr>
        <p:xfrm>
          <a:off x="1752600" y="3352800"/>
          <a:ext cx="16764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11" imgW="914400" imgH="482600" progId="Equation.3">
                  <p:embed/>
                </p:oleObj>
              </mc:Choice>
              <mc:Fallback>
                <p:oleObj name="Equation" r:id="rId11" imgW="914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16764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1752602" y="4114800"/>
          <a:ext cx="741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13" imgW="393529" imgH="203112" progId="Equation.3">
                  <p:embed/>
                </p:oleObj>
              </mc:Choice>
              <mc:Fallback>
                <p:oleObj name="Equation" r:id="rId13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2" y="4114800"/>
                        <a:ext cx="741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8"/>
          <p:cNvGraphicFramePr>
            <a:graphicFrameLocks noChangeAspect="1"/>
          </p:cNvGraphicFramePr>
          <p:nvPr/>
        </p:nvGraphicFramePr>
        <p:xfrm>
          <a:off x="1752600" y="4572002"/>
          <a:ext cx="4095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15" imgW="1803400" imgH="254000" progId="Equation.3">
                  <p:embed/>
                </p:oleObj>
              </mc:Choice>
              <mc:Fallback>
                <p:oleObj name="Equation" r:id="rId15" imgW="1803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2"/>
                        <a:ext cx="40957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9"/>
          <p:cNvGraphicFramePr>
            <a:graphicFrameLocks noChangeAspect="1"/>
          </p:cNvGraphicFramePr>
          <p:nvPr/>
        </p:nvGraphicFramePr>
        <p:xfrm>
          <a:off x="1676402" y="5181600"/>
          <a:ext cx="42973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17" imgW="1892300" imgH="304800" progId="Equation.3">
                  <p:embed/>
                </p:oleObj>
              </mc:Choice>
              <mc:Fallback>
                <p:oleObj name="Equation" r:id="rId17" imgW="18923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2" y="5181600"/>
                        <a:ext cx="42973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0"/>
          <p:cNvGraphicFramePr>
            <a:graphicFrameLocks noChangeAspect="1"/>
          </p:cNvGraphicFramePr>
          <p:nvPr/>
        </p:nvGraphicFramePr>
        <p:xfrm>
          <a:off x="1676400" y="5867400"/>
          <a:ext cx="58562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19" imgW="2578100" imgH="304800" progId="Equation.3">
                  <p:embed/>
                </p:oleObj>
              </mc:Choice>
              <mc:Fallback>
                <p:oleObj name="Equation" r:id="rId19" imgW="25781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67400"/>
                        <a:ext cx="585628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1689100" y="1676400"/>
          <a:ext cx="256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21" imgW="1282700" imgH="228600" progId="Equation.3">
                  <p:embed/>
                </p:oleObj>
              </mc:Choice>
              <mc:Fallback>
                <p:oleObj name="Equation" r:id="rId21" imgW="1282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676400"/>
                        <a:ext cx="256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9" name="Picture 1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52402"/>
            <a:ext cx="37147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391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762000"/>
            <a:ext cx="7899400" cy="592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152400" y="228602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pt-BR"/>
              <a:t>&gt;&gt; rlocus(1, conv([1 3 0], [1 2 2])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pt-BR"/>
              <a:t>&gt;&gt; axis equa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pt-BR"/>
              <a:t>&gt;&gt; sgri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26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"/>
            <a:ext cx="8229600" cy="715963"/>
          </a:xfrm>
        </p:spPr>
        <p:txBody>
          <a:bodyPr/>
          <a:lstStyle/>
          <a:p>
            <a:pPr eaLnBrk="1" hangingPunct="1"/>
            <a:r>
              <a:rPr lang="en-US" sz="4000"/>
              <a:t>The root locus techniqu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68363"/>
            <a:ext cx="8229600" cy="54864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sz="2400" dirty="0"/>
              <a:t>Obtain closed-loop TF and char </a:t>
            </a:r>
            <a:r>
              <a:rPr lang="en-US" sz="2400" dirty="0" err="1"/>
              <a:t>eq</a:t>
            </a:r>
            <a:r>
              <a:rPr lang="en-US" sz="2400" dirty="0"/>
              <a:t> d(s) = 0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400" dirty="0"/>
              <a:t>Re-arrange to get</a:t>
            </a:r>
          </a:p>
          <a:p>
            <a:pPr marL="609600" indent="-609600" eaLnBrk="1" hangingPunct="1">
              <a:buNone/>
            </a:pPr>
            <a:r>
              <a:rPr lang="en-US" sz="2400" dirty="0"/>
              <a:t>                        </a:t>
            </a:r>
          </a:p>
          <a:p>
            <a:pPr marL="609600" indent="-609600" eaLnBrk="1" hangingPunct="1">
              <a:buFontTx/>
              <a:buAutoNum type="arabicPeriod" startAt="3"/>
            </a:pPr>
            <a:r>
              <a:rPr lang="en-US" sz="2400" dirty="0" smtClean="0"/>
              <a:t>Mark roots of          with </a:t>
            </a:r>
            <a:r>
              <a:rPr lang="en-US" sz="2400" dirty="0"/>
              <a:t>“o” </a:t>
            </a:r>
            <a:r>
              <a:rPr lang="en-US" sz="2400" dirty="0" smtClean="0"/>
              <a:t>and roots of          with </a:t>
            </a:r>
            <a:r>
              <a:rPr lang="en-US" sz="2400" dirty="0"/>
              <a:t>“x”</a:t>
            </a:r>
          </a:p>
          <a:p>
            <a:pPr marL="609600" indent="-609600" eaLnBrk="1" hangingPunct="1">
              <a:buFontTx/>
              <a:buAutoNum type="arabicPeriod" startAt="3"/>
            </a:pPr>
            <a:r>
              <a:rPr lang="en-US" sz="2400" dirty="0"/>
              <a:t>High light segments of x-axis and put arrows</a:t>
            </a:r>
          </a:p>
          <a:p>
            <a:pPr marL="609600" indent="-609600" eaLnBrk="1" hangingPunct="1">
              <a:buFontTx/>
              <a:buAutoNum type="arabicPeriod" startAt="5"/>
            </a:pPr>
            <a:r>
              <a:rPr lang="en-US" sz="2400" dirty="0"/>
              <a:t>Decide #asymptotes, their angles, and x-axis meeting place:</a:t>
            </a:r>
          </a:p>
          <a:p>
            <a:pPr marL="609600" indent="-609600" eaLnBrk="1" hangingPunct="1">
              <a:buFontTx/>
              <a:buAutoNum type="arabicPeriod" startAt="5"/>
            </a:pPr>
            <a:endParaRPr lang="en-US" sz="2400" dirty="0"/>
          </a:p>
          <a:p>
            <a:pPr marL="609600" indent="-609600" eaLnBrk="1" hangingPunct="1">
              <a:buFontTx/>
              <a:buAutoNum type="arabicPeriod" startAt="5"/>
            </a:pPr>
            <a:r>
              <a:rPr lang="en-US" sz="2400" dirty="0"/>
              <a:t>Determine </a:t>
            </a:r>
            <a:r>
              <a:rPr lang="en-US" sz="2400" dirty="0" err="1"/>
              <a:t>jw</a:t>
            </a:r>
            <a:r>
              <a:rPr lang="en-US" sz="2400" dirty="0"/>
              <a:t>-axis crossing using Routh table</a:t>
            </a:r>
          </a:p>
          <a:p>
            <a:pPr marL="609600" indent="-609600" eaLnBrk="1" hangingPunct="1">
              <a:buFontTx/>
              <a:buAutoNum type="arabicPeriod" startAt="5"/>
            </a:pPr>
            <a:r>
              <a:rPr lang="en-US" sz="2400" dirty="0"/>
              <a:t>Compute breakaway:</a:t>
            </a:r>
          </a:p>
          <a:p>
            <a:pPr marL="609600" indent="-609600" eaLnBrk="1" hangingPunct="1">
              <a:buFontTx/>
              <a:buAutoNum type="arabicPeriod" startAt="5"/>
            </a:pPr>
            <a:r>
              <a:rPr lang="en-US" sz="2400" dirty="0"/>
              <a:t>Departure/arrival angle: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82175"/>
              </p:ext>
            </p:extLst>
          </p:nvPr>
        </p:nvGraphicFramePr>
        <p:xfrm>
          <a:off x="3962400" y="1325563"/>
          <a:ext cx="1828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4" imgW="759960" imgH="412920" progId="Equation.DSMT4">
                  <p:embed/>
                </p:oleObj>
              </mc:Choice>
              <mc:Fallback>
                <p:oleObj name="Equation" r:id="rId4" imgW="759960" imgH="41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25563"/>
                        <a:ext cx="18288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514600" y="3535363"/>
          <a:ext cx="2514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6" imgW="1239840" imgH="412920" progId="Equation.3">
                  <p:embed/>
                </p:oleObj>
              </mc:Choice>
              <mc:Fallback>
                <p:oleObj name="Equation" r:id="rId6" imgW="1239840" imgH="41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35363"/>
                        <a:ext cx="2514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191000" y="4754565"/>
          <a:ext cx="4724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8" imgW="2160000" imgH="211320" progId="Equation.3">
                  <p:embed/>
                </p:oleObj>
              </mc:Choice>
              <mc:Fallback>
                <p:oleObj name="Equation" r:id="rId8" imgW="2160000" imgH="21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54565"/>
                        <a:ext cx="4724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8"/>
          <p:cNvGraphicFramePr>
            <a:graphicFrameLocks noChangeAspect="1"/>
          </p:cNvGraphicFramePr>
          <p:nvPr/>
        </p:nvGraphicFramePr>
        <p:xfrm>
          <a:off x="3354388" y="5497515"/>
          <a:ext cx="56372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0" imgW="2383920" imgH="326520" progId="Equation.3">
                  <p:embed/>
                </p:oleObj>
              </mc:Choice>
              <mc:Fallback>
                <p:oleObj name="Equation" r:id="rId10" imgW="2383920" imgH="326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5497515"/>
                        <a:ext cx="56372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9"/>
          <p:cNvGraphicFramePr>
            <a:graphicFrameLocks noChangeAspect="1"/>
          </p:cNvGraphicFramePr>
          <p:nvPr/>
        </p:nvGraphicFramePr>
        <p:xfrm>
          <a:off x="1803400" y="6135688"/>
          <a:ext cx="5283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2" imgW="2328120" imgH="326520" progId="Equation.3">
                  <p:embed/>
                </p:oleObj>
              </mc:Choice>
              <mc:Fallback>
                <p:oleObj name="Equation" r:id="rId12" imgW="2328120" imgH="326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6135688"/>
                        <a:ext cx="5283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06244"/>
              </p:ext>
            </p:extLst>
          </p:nvPr>
        </p:nvGraphicFramePr>
        <p:xfrm>
          <a:off x="2949283" y="2155247"/>
          <a:ext cx="822617" cy="54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4" imgW="342720" imgH="228600" progId="Equation.DSMT4">
                  <p:embed/>
                </p:oleObj>
              </mc:Choice>
              <mc:Fallback>
                <p:oleObj name="Equation" r:id="rId14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49283" y="2155247"/>
                        <a:ext cx="822617" cy="548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08119"/>
              </p:ext>
            </p:extLst>
          </p:nvPr>
        </p:nvGraphicFramePr>
        <p:xfrm>
          <a:off x="6505286" y="2170405"/>
          <a:ext cx="771814" cy="51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6" imgW="342720" imgH="228600" progId="Equation.DSMT4">
                  <p:embed/>
                </p:oleObj>
              </mc:Choice>
              <mc:Fallback>
                <p:oleObj name="Equation" r:id="rId16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05286" y="2170405"/>
                        <a:ext cx="771814" cy="514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363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867400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smtClean="0"/>
              <a:t>Example:  motor control</a:t>
            </a:r>
          </a:p>
          <a:p>
            <a:pPr marL="609600" indent="-609600" eaLnBrk="1" hangingPunct="1">
              <a:buNone/>
            </a:pPr>
            <a:endParaRPr lang="en-US" smtClean="0"/>
          </a:p>
          <a:p>
            <a:pPr marL="609600" indent="-609600" eaLnBrk="1" hangingPunct="1">
              <a:buNone/>
            </a:pPr>
            <a:endParaRPr lang="en-US" smtClean="0"/>
          </a:p>
          <a:p>
            <a:pPr marL="609600" indent="-609600" eaLnBrk="1" hangingPunct="1">
              <a:buNone/>
            </a:pPr>
            <a:endParaRPr lang="en-US" smtClean="0"/>
          </a:p>
          <a:p>
            <a:pPr marL="609600" indent="-609600" eaLnBrk="1" hangingPunct="1">
              <a:buNone/>
            </a:pPr>
            <a:endParaRPr lang="en-US" smtClean="0"/>
          </a:p>
          <a:p>
            <a:pPr marL="609600" indent="-609600" eaLnBrk="1" hangingPunct="1">
              <a:buNone/>
            </a:pPr>
            <a:endParaRPr lang="en-US" smtClean="0"/>
          </a:p>
          <a:p>
            <a:pPr marL="609600" indent="-609600" eaLnBrk="1" hangingPunct="1">
              <a:buNone/>
            </a:pPr>
            <a:r>
              <a:rPr lang="en-US" smtClean="0"/>
              <a:t>The closed-loop T.F. from </a:t>
            </a:r>
            <a:r>
              <a:rPr lang="en-US" smtClean="0">
                <a:cs typeface="Times New Roman" panose="02020603050405020304" pitchFamily="18" charset="0"/>
              </a:rPr>
              <a:t>θ</a:t>
            </a:r>
            <a:r>
              <a:rPr lang="en-US" baseline="-25000" smtClean="0">
                <a:cs typeface="Times New Roman" panose="02020603050405020304" pitchFamily="18" charset="0"/>
              </a:rPr>
              <a:t>r</a:t>
            </a:r>
            <a:r>
              <a:rPr lang="en-US" smtClean="0">
                <a:cs typeface="Times New Roman" panose="02020603050405020304" pitchFamily="18" charset="0"/>
              </a:rPr>
              <a:t> to θ is:</a:t>
            </a:r>
          </a:p>
        </p:txBody>
      </p:sp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1447802" y="4876802"/>
          <a:ext cx="52038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2349500" imgH="431800" progId="Equation.3">
                  <p:embed/>
                </p:oleObj>
              </mc:Choice>
              <mc:Fallback>
                <p:oleObj name="Equation" r:id="rId3" imgW="2349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2" y="4876802"/>
                        <a:ext cx="52038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1143000" y="1143002"/>
          <a:ext cx="6484938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Bitmap Image" r:id="rId5" imgW="6485714" imgH="2523810" progId="Paint.Picture">
                  <p:embed/>
                </p:oleObj>
              </mc:Choice>
              <mc:Fallback>
                <p:oleObj name="Bitmap Image" r:id="rId5" imgW="6485714" imgH="25238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2"/>
                        <a:ext cx="6484938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6821640" y="48600"/>
              <a:ext cx="2328480" cy="2875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812280" y="39240"/>
                <a:ext cx="2347200" cy="289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921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867400"/>
          </a:xfrm>
        </p:spPr>
        <p:txBody>
          <a:bodyPr/>
          <a:lstStyle/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What is the open-loop T.F.?</a:t>
            </a:r>
          </a:p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The o.l. T.F. of the system is:</a:t>
            </a:r>
          </a:p>
          <a:p>
            <a:pPr marL="609600" indent="-609600" eaLnBrk="1" hangingPunct="1">
              <a:buNone/>
            </a:pPr>
            <a:endParaRPr lang="en-US" smtClean="0">
              <a:cs typeface="Times New Roman" panose="02020603050405020304" pitchFamily="18" charset="0"/>
            </a:endParaRPr>
          </a:p>
          <a:p>
            <a:pPr marL="609600" indent="-609600" eaLnBrk="1" hangingPunct="1">
              <a:buNone/>
            </a:pPr>
            <a:endParaRPr lang="en-US" smtClean="0">
              <a:cs typeface="Times New Roman" panose="02020603050405020304" pitchFamily="18" charset="0"/>
            </a:endParaRPr>
          </a:p>
          <a:p>
            <a:pPr marL="609600" indent="-609600" eaLnBrk="1" hangingPunct="1">
              <a:buNone/>
            </a:pPr>
            <a:r>
              <a:rPr lang="en-US" smtClean="0">
                <a:cs typeface="Times New Roman" panose="02020603050405020304" pitchFamily="18" charset="0"/>
              </a:rPr>
              <a:t>But for root locus, it depends on which parameter we are varying.</a:t>
            </a:r>
          </a:p>
          <a:p>
            <a:pPr marL="990600" lvl="1" indent="-533400" eaLnBrk="1" hangingPunct="1">
              <a:buFontTx/>
              <a:buAutoNum type="arabicPeriod"/>
            </a:pPr>
            <a:r>
              <a:rPr lang="en-US" smtClean="0">
                <a:solidFill>
                  <a:srgbClr val="009F00"/>
                </a:solidFill>
                <a:cs typeface="Times New Roman" panose="02020603050405020304" pitchFamily="18" charset="0"/>
              </a:rPr>
              <a:t>If </a:t>
            </a:r>
            <a:r>
              <a:rPr lang="en-US" i="1" smtClean="0">
                <a:solidFill>
                  <a:srgbClr val="009F00"/>
                </a:solidFill>
                <a:cs typeface="Times New Roman" panose="02020603050405020304" pitchFamily="18" charset="0"/>
              </a:rPr>
              <a:t>K</a:t>
            </a:r>
            <a:r>
              <a:rPr lang="en-US" sz="2400" i="1" baseline="-25000">
                <a:solidFill>
                  <a:srgbClr val="009F00"/>
                </a:solidFill>
                <a:cs typeface="Times New Roman" panose="02020603050405020304" pitchFamily="18" charset="0"/>
              </a:rPr>
              <a:t>P</a:t>
            </a:r>
            <a:r>
              <a:rPr lang="en-US" smtClean="0">
                <a:solidFill>
                  <a:srgbClr val="009F00"/>
                </a:solidFill>
                <a:cs typeface="Times New Roman" panose="02020603050405020304" pitchFamily="18" charset="0"/>
              </a:rPr>
              <a:t> varies, </a:t>
            </a:r>
            <a:r>
              <a:rPr lang="en-US" i="1" smtClean="0">
                <a:solidFill>
                  <a:srgbClr val="009F00"/>
                </a:solidFill>
                <a:cs typeface="Times New Roman" panose="02020603050405020304" pitchFamily="18" charset="0"/>
              </a:rPr>
              <a:t>K</a:t>
            </a:r>
            <a:r>
              <a:rPr lang="en-US" sz="2400" i="1" baseline="-25000">
                <a:solidFill>
                  <a:srgbClr val="009F00"/>
                </a:solidFill>
                <a:cs typeface="Times New Roman" panose="02020603050405020304" pitchFamily="18" charset="0"/>
              </a:rPr>
              <a:t>D</a:t>
            </a:r>
            <a:r>
              <a:rPr lang="en-US" smtClean="0">
                <a:solidFill>
                  <a:srgbClr val="009F00"/>
                </a:solidFill>
                <a:cs typeface="Times New Roman" panose="02020603050405020304" pitchFamily="18" charset="0"/>
              </a:rPr>
              <a:t> fixed, from char. poly.</a:t>
            </a:r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2055815" y="1600202"/>
          <a:ext cx="30940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1397000" imgH="431800" progId="Equation.3">
                  <p:embed/>
                </p:oleObj>
              </mc:Choice>
              <mc:Fallback>
                <p:oleObj name="Equation" r:id="rId3" imgW="1397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5" y="1600202"/>
                        <a:ext cx="309403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"/>
          <p:cNvGraphicFramePr>
            <a:graphicFrameLocks noChangeAspect="1"/>
          </p:cNvGraphicFramePr>
          <p:nvPr/>
        </p:nvGraphicFramePr>
        <p:xfrm>
          <a:off x="1752602" y="4495800"/>
          <a:ext cx="4810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171700" imgH="228600" progId="Equation.3">
                  <p:embed/>
                </p:oleObj>
              </mc:Choice>
              <mc:Fallback>
                <p:oleObj name="Equation" r:id="rId5" imgW="2171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2" y="4495800"/>
                        <a:ext cx="4810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4"/>
          <p:cNvGraphicFramePr>
            <a:graphicFrameLocks noChangeAspect="1"/>
          </p:cNvGraphicFramePr>
          <p:nvPr/>
        </p:nvGraphicFramePr>
        <p:xfrm>
          <a:off x="1828802" y="5105402"/>
          <a:ext cx="46402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7" imgW="2095500" imgH="431800" progId="Equation.3">
                  <p:embed/>
                </p:oleObj>
              </mc:Choice>
              <mc:Fallback>
                <p:oleObj name="Equation" r:id="rId7" imgW="209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2" y="5105402"/>
                        <a:ext cx="464026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79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867400"/>
          </a:xfrm>
        </p:spPr>
        <p:txBody>
          <a:bodyPr/>
          <a:lstStyle/>
          <a:p>
            <a:pPr marL="990600" lvl="1" indent="-533400" eaLnBrk="1" hangingPunct="1">
              <a:buNone/>
            </a:pPr>
            <a:r>
              <a:rPr lang="en-US" smtClean="0">
                <a:solidFill>
                  <a:srgbClr val="009F00"/>
                </a:solidFill>
                <a:cs typeface="Times New Roman" panose="02020603050405020304" pitchFamily="18" charset="0"/>
              </a:rPr>
              <a:t>	The o.l. T.F. for </a:t>
            </a:r>
            <a:r>
              <a:rPr lang="en-US" i="1" smtClean="0">
                <a:solidFill>
                  <a:srgbClr val="009F00"/>
                </a:solidFill>
                <a:cs typeface="Times New Roman" panose="02020603050405020304" pitchFamily="18" charset="0"/>
              </a:rPr>
              <a:t>K</a:t>
            </a:r>
            <a:r>
              <a:rPr lang="en-US" sz="2400" i="1" baseline="-25000">
                <a:solidFill>
                  <a:srgbClr val="009F00"/>
                </a:solidFill>
                <a:cs typeface="Times New Roman" panose="02020603050405020304" pitchFamily="18" charset="0"/>
              </a:rPr>
              <a:t>P</a:t>
            </a:r>
            <a:r>
              <a:rPr lang="en-US" smtClean="0">
                <a:solidFill>
                  <a:srgbClr val="009F00"/>
                </a:solidFill>
                <a:cs typeface="Times New Roman" panose="02020603050405020304" pitchFamily="18" charset="0"/>
              </a:rPr>
              <a:t>-root-locus is the system o.l. T.F.</a:t>
            </a:r>
          </a:p>
          <a:p>
            <a:pPr marL="990600" lvl="1" indent="-533400" eaLnBrk="1" hangingPunct="1">
              <a:buNone/>
            </a:pPr>
            <a:r>
              <a:rPr lang="en-US" smtClean="0">
                <a:solidFill>
                  <a:srgbClr val="009F00"/>
                </a:solidFill>
                <a:cs typeface="Times New Roman" panose="02020603050405020304" pitchFamily="18" charset="0"/>
              </a:rPr>
              <a:t>In general, this is the case whenever the parameter is multiplicative in the forward loop.</a:t>
            </a:r>
          </a:p>
          <a:p>
            <a:pPr marL="990600" lvl="1" indent="-533400" eaLnBrk="1" hangingPunct="1">
              <a:buNone/>
            </a:pPr>
            <a:endParaRPr lang="en-US" smtClean="0">
              <a:solidFill>
                <a:srgbClr val="009F00"/>
              </a:solidFill>
              <a:cs typeface="Times New Roman" panose="02020603050405020304" pitchFamily="18" charset="0"/>
            </a:endParaRPr>
          </a:p>
          <a:p>
            <a:pPr marL="990600" lvl="1" indent="-533400" eaLnBrk="1" hangingPunct="1">
              <a:buFontTx/>
              <a:buAutoNum type="arabicPeriod" startAt="2"/>
            </a:pPr>
            <a:r>
              <a:rPr lang="en-US" smtClean="0">
                <a:solidFill>
                  <a:srgbClr val="009F00"/>
                </a:solidFill>
                <a:cs typeface="Times New Roman" panose="02020603050405020304" pitchFamily="18" charset="0"/>
              </a:rPr>
              <a:t>If </a:t>
            </a:r>
            <a:r>
              <a:rPr lang="en-US" i="1" smtClean="0">
                <a:solidFill>
                  <a:srgbClr val="009F00"/>
                </a:solidFill>
                <a:cs typeface="Times New Roman" panose="02020603050405020304" pitchFamily="18" charset="0"/>
              </a:rPr>
              <a:t>K</a:t>
            </a:r>
            <a:r>
              <a:rPr lang="en-US" sz="2400" i="1" baseline="-25000">
                <a:solidFill>
                  <a:srgbClr val="009F00"/>
                </a:solidFill>
                <a:cs typeface="Times New Roman" panose="02020603050405020304" pitchFamily="18" charset="0"/>
              </a:rPr>
              <a:t>D</a:t>
            </a:r>
            <a:r>
              <a:rPr lang="en-US" smtClean="0">
                <a:solidFill>
                  <a:srgbClr val="009F00"/>
                </a:solidFill>
                <a:cs typeface="Times New Roman" panose="02020603050405020304" pitchFamily="18" charset="0"/>
              </a:rPr>
              <a:t> is parameter, </a:t>
            </a:r>
            <a:r>
              <a:rPr lang="en-US" i="1" smtClean="0">
                <a:solidFill>
                  <a:srgbClr val="009F00"/>
                </a:solidFill>
                <a:cs typeface="Times New Roman" panose="02020603050405020304" pitchFamily="18" charset="0"/>
              </a:rPr>
              <a:t>K</a:t>
            </a:r>
            <a:r>
              <a:rPr lang="en-US" sz="2400" i="1" baseline="-25000">
                <a:solidFill>
                  <a:srgbClr val="009F00"/>
                </a:solidFill>
                <a:cs typeface="Times New Roman" panose="02020603050405020304" pitchFamily="18" charset="0"/>
              </a:rPr>
              <a:t>P</a:t>
            </a:r>
            <a:r>
              <a:rPr lang="en-US" smtClean="0">
                <a:solidFill>
                  <a:srgbClr val="009F00"/>
                </a:solidFill>
                <a:cs typeface="Times New Roman" panose="02020603050405020304" pitchFamily="18" charset="0"/>
              </a:rPr>
              <a:t> is fixed</a:t>
            </a:r>
            <a:br>
              <a:rPr lang="en-US" smtClean="0">
                <a:solidFill>
                  <a:srgbClr val="009F00"/>
                </a:solidFill>
                <a:cs typeface="Times New Roman" panose="02020603050405020304" pitchFamily="18" charset="0"/>
              </a:rPr>
            </a:br>
            <a:r>
              <a:rPr lang="en-US" smtClean="0">
                <a:solidFill>
                  <a:srgbClr val="009F00"/>
                </a:solidFill>
                <a:cs typeface="Times New Roman" panose="02020603050405020304" pitchFamily="18" charset="0"/>
              </a:rPr>
              <a:t>From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86000" y="5033965"/>
          <a:ext cx="44148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1993900" imgH="622300" progId="Equation.DSMT4">
                  <p:embed/>
                </p:oleObj>
              </mc:Choice>
              <mc:Fallback>
                <p:oleObj name="Equation" r:id="rId3" imgW="19939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33965"/>
                        <a:ext cx="4414838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19200" y="582615"/>
          <a:ext cx="3810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139518" imgH="126835" progId="Equation.3">
                  <p:embed/>
                </p:oleObj>
              </mc:Choice>
              <mc:Fallback>
                <p:oleObj name="Equation" r:id="rId5" imgW="139518" imgH="126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82615"/>
                        <a:ext cx="3810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28802" y="4362450"/>
          <a:ext cx="5343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2413000" imgH="228600" progId="Equation.3">
                  <p:embed/>
                </p:oleObj>
              </mc:Choice>
              <mc:Fallback>
                <p:oleObj name="Equation" r:id="rId7" imgW="241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2" y="4362450"/>
                        <a:ext cx="53435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774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f neither is fix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-parameter root locus?</a:t>
            </a:r>
          </a:p>
          <a:p>
            <a:pPr lvl="1"/>
            <a:r>
              <a:rPr lang="en-US" dirty="0" smtClean="0">
                <a:solidFill>
                  <a:srgbClr val="009F00"/>
                </a:solidFill>
              </a:rPr>
              <a:t>Some books do this</a:t>
            </a:r>
          </a:p>
          <a:p>
            <a:r>
              <a:rPr lang="en-US" dirty="0" smtClean="0"/>
              <a:t>Additional specs to satisfy?</a:t>
            </a:r>
          </a:p>
          <a:p>
            <a:pPr lvl="1"/>
            <a:r>
              <a:rPr lang="en-US" dirty="0" smtClean="0">
                <a:solidFill>
                  <a:srgbClr val="009F00"/>
                </a:solidFill>
              </a:rPr>
              <a:t>Yes, typically</a:t>
            </a:r>
          </a:p>
          <a:p>
            <a:pPr lvl="1"/>
            <a:r>
              <a:rPr lang="en-US" dirty="0" smtClean="0">
                <a:solidFill>
                  <a:srgbClr val="009F00"/>
                </a:solidFill>
              </a:rPr>
              <a:t>Then use this to reduce freedom</a:t>
            </a:r>
          </a:p>
          <a:p>
            <a:r>
              <a:rPr lang="en-US" dirty="0" smtClean="0">
                <a:cs typeface="Times New Roman" panose="02020603050405020304" pitchFamily="18" charset="0"/>
              </a:rPr>
              <a:t>The </a:t>
            </a:r>
            <a:r>
              <a:rPr lang="en-US" dirty="0" err="1" smtClean="0">
                <a:cs typeface="Times New Roman" panose="02020603050405020304" pitchFamily="18" charset="0"/>
              </a:rPr>
              <a:t>o.l</a:t>
            </a:r>
            <a:r>
              <a:rPr lang="en-US" dirty="0" smtClean="0">
                <a:cs typeface="Times New Roman" panose="02020603050405020304" pitchFamily="18" charset="0"/>
              </a:rPr>
              <a:t>. T.F. of the system is:</a:t>
            </a:r>
          </a:p>
          <a:p>
            <a:endParaRPr lang="en-US" sz="1800" dirty="0"/>
          </a:p>
          <a:p>
            <a:endParaRPr lang="en-US" dirty="0" smtClean="0"/>
          </a:p>
          <a:p>
            <a:r>
              <a:rPr lang="en-US" dirty="0" smtClean="0"/>
              <a:t>It is type 1, tracks step with 0 error</a:t>
            </a:r>
          </a:p>
          <a:p>
            <a:r>
              <a:rPr lang="en-US" dirty="0" smtClean="0"/>
              <a:t>Suppose </a:t>
            </a:r>
            <a:r>
              <a:rPr lang="en-US" dirty="0" err="1" smtClean="0"/>
              <a:t>ess</a:t>
            </a:r>
            <a:r>
              <a:rPr lang="en-US" baseline="-25000" dirty="0" err="1" smtClean="0"/>
              <a:t>d</a:t>
            </a:r>
            <a:r>
              <a:rPr lang="en-US" dirty="0" smtClean="0"/>
              <a:t> to ramp must be &lt;=1</a:t>
            </a:r>
          </a:p>
        </p:txBody>
      </p:sp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2895600" y="4419602"/>
          <a:ext cx="309403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397000" imgH="431800" progId="Equation.3">
                  <p:embed/>
                </p:oleObj>
              </mc:Choice>
              <mc:Fallback>
                <p:oleObj name="Equation" r:id="rId3" imgW="1397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19602"/>
                        <a:ext cx="3094038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896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ontent Placeholder 2"/>
          <p:cNvSpPr>
            <a:spLocks noGrp="1"/>
          </p:cNvSpPr>
          <p:nvPr>
            <p:ph idx="1"/>
          </p:nvPr>
        </p:nvSpPr>
        <p:spPr>
          <a:xfrm>
            <a:off x="457200" y="457202"/>
            <a:ext cx="8229600" cy="5668963"/>
          </a:xfrm>
        </p:spPr>
        <p:txBody>
          <a:bodyPr/>
          <a:lstStyle/>
          <a:p>
            <a:r>
              <a:rPr lang="en-US" dirty="0" smtClean="0"/>
              <a:t>Since </a:t>
            </a:r>
            <a:r>
              <a:rPr lang="en-US" dirty="0" err="1" smtClean="0"/>
              <a:t>ess</a:t>
            </a:r>
            <a:r>
              <a:rPr lang="en-US" dirty="0" smtClean="0"/>
              <a:t> to ramp = 1/</a:t>
            </a:r>
            <a:r>
              <a:rPr lang="en-US" dirty="0" err="1" smtClean="0"/>
              <a:t>Kv</a:t>
            </a:r>
            <a:endParaRPr lang="en-US" dirty="0" smtClean="0"/>
          </a:p>
          <a:p>
            <a:r>
              <a:rPr lang="en-US" dirty="0" err="1" smtClean="0"/>
              <a:t>Kv</a:t>
            </a:r>
            <a:r>
              <a:rPr lang="en-US" dirty="0" smtClean="0"/>
              <a:t> = </a:t>
            </a:r>
            <a:r>
              <a:rPr lang="en-US" dirty="0" err="1" smtClean="0"/>
              <a:t>lim_s</a:t>
            </a:r>
            <a:r>
              <a:rPr lang="en-US" dirty="0" smtClean="0"/>
              <a:t>-&gt;0 {</a:t>
            </a:r>
            <a:r>
              <a:rPr lang="en-US" dirty="0" err="1" smtClean="0"/>
              <a:t>sGol</a:t>
            </a:r>
            <a:r>
              <a:rPr lang="en-US" dirty="0" smtClean="0"/>
              <a:t>(s)} =2KP/(4+2KD)</a:t>
            </a:r>
          </a:p>
          <a:p>
            <a:r>
              <a:rPr lang="en-US" dirty="0" smtClean="0"/>
              <a:t>Thus, </a:t>
            </a:r>
            <a:r>
              <a:rPr lang="en-US" dirty="0" err="1" smtClean="0"/>
              <a:t>ess</a:t>
            </a:r>
            <a:r>
              <a:rPr lang="en-US" dirty="0" smtClean="0"/>
              <a:t>=(4+2KD)/2KP</a:t>
            </a:r>
          </a:p>
          <a:p>
            <a:r>
              <a:rPr lang="en-US" dirty="0" smtClean="0"/>
              <a:t>In general, want </a:t>
            </a:r>
            <a:r>
              <a:rPr lang="en-US" dirty="0" err="1" smtClean="0"/>
              <a:t>ess</a:t>
            </a:r>
            <a:r>
              <a:rPr lang="en-US" dirty="0" smtClean="0"/>
              <a:t> &lt;= </a:t>
            </a:r>
            <a:r>
              <a:rPr lang="en-US" dirty="0" err="1" smtClean="0"/>
              <a:t>ess</a:t>
            </a:r>
            <a:r>
              <a:rPr lang="en-US" baseline="-25000" dirty="0" err="1" smtClean="0"/>
              <a:t>d</a:t>
            </a:r>
            <a:endParaRPr lang="en-US" dirty="0" smtClean="0"/>
          </a:p>
          <a:p>
            <a:r>
              <a:rPr lang="en-US" dirty="0" smtClean="0"/>
              <a:t>Design to just barely meet specs: </a:t>
            </a:r>
            <a:r>
              <a:rPr lang="en-US" dirty="0" err="1" smtClean="0"/>
              <a:t>ess</a:t>
            </a:r>
            <a:r>
              <a:rPr lang="en-US" dirty="0" smtClean="0"/>
              <a:t>=1</a:t>
            </a:r>
          </a:p>
          <a:p>
            <a:r>
              <a:rPr lang="en-US" dirty="0" smtClean="0"/>
              <a:t>(4+2KD)/2KP = 1</a:t>
            </a:r>
          </a:p>
          <a:p>
            <a:r>
              <a:rPr lang="en-US" dirty="0" smtClean="0"/>
              <a:t>4+2KD=2KP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581402" y="4114800"/>
          <a:ext cx="5343525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2413000" imgH="1143000" progId="Equation.3">
                  <p:embed/>
                </p:oleObj>
              </mc:Choice>
              <mc:Fallback>
                <p:oleObj name="Equation" r:id="rId3" imgW="2413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2" y="4114800"/>
                        <a:ext cx="5343525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56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04802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&gt;&gt; </a:t>
            </a:r>
            <a:r>
              <a:rPr lang="en-US" sz="2400" b="1" dirty="0" err="1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rlocus</a:t>
            </a:r>
            <a:r>
              <a:rPr lang="en-US" sz="2400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([2 2], [1 10 0 0])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&gt;&gt; grid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A0617"/>
                </a:solidFill>
                <a:latin typeface="Tahoma" panose="020B0604030504040204" pitchFamily="34" charset="0"/>
                <a:ea typeface="宋体" panose="02010600030101010101" pitchFamily="2" charset="-122"/>
              </a:rPr>
              <a:t>&gt;&gt; axis equal;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9534" y="979438"/>
            <a:ext cx="7848600" cy="5878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667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mmunicationSystems">
  <a:themeElements>
    <a:clrScheme name="CommunicationSystems 13">
      <a:dk1>
        <a:srgbClr val="003366"/>
      </a:dk1>
      <a:lt1>
        <a:srgbClr val="0000FF"/>
      </a:lt1>
      <a:dk2>
        <a:srgbClr val="000099"/>
      </a:dk2>
      <a:lt2>
        <a:srgbClr val="CCFFFF"/>
      </a:lt2>
      <a:accent1>
        <a:srgbClr val="3366CC"/>
      </a:accent1>
      <a:accent2>
        <a:srgbClr val="00B000"/>
      </a:accent2>
      <a:accent3>
        <a:srgbClr val="AAAACA"/>
      </a:accent3>
      <a:accent4>
        <a:srgbClr val="0000DA"/>
      </a:accent4>
      <a:accent5>
        <a:srgbClr val="ADB8E2"/>
      </a:accent5>
      <a:accent6>
        <a:srgbClr val="009F00"/>
      </a:accent6>
      <a:hlink>
        <a:srgbClr val="66CCFF"/>
      </a:hlink>
      <a:folHlink>
        <a:srgbClr val="FFE701"/>
      </a:folHlink>
    </a:clrScheme>
    <a:fontScheme name="CommunicationSystem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rgbClr val="FA0617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FFFFFF"/>
            </a:gs>
            <a:gs pos="100000">
              <a:schemeClr val="accent1"/>
            </a:gs>
          </a:gsLst>
          <a:path path="rect">
            <a:fillToRect l="50000" t="50000" r="50000" b="50000"/>
          </a:path>
        </a:gradFill>
        <a:ln w="2857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rgbClr val="FA0617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CommunicationSystem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ystem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ystem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ystem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ystem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municationSystem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ystem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ystem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ystem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ystem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ystem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ystem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municationSystems 13">
        <a:dk1>
          <a:srgbClr val="003366"/>
        </a:dk1>
        <a:lt1>
          <a:srgbClr val="0000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0000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</TotalTime>
  <Words>516</Words>
  <Application>Microsoft Office PowerPoint</Application>
  <PresentationFormat>On-screen Show (4:3)</PresentationFormat>
  <Paragraphs>132</Paragraphs>
  <Slides>26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宋体</vt:lpstr>
      <vt:lpstr>Arial</vt:lpstr>
      <vt:lpstr>Calibri</vt:lpstr>
      <vt:lpstr>Symbol</vt:lpstr>
      <vt:lpstr>Tahoma</vt:lpstr>
      <vt:lpstr>Times New Roman</vt:lpstr>
      <vt:lpstr>CommunicationSystems</vt:lpstr>
      <vt:lpstr>Equation</vt:lpstr>
      <vt:lpstr>Bitmap Image</vt:lpstr>
      <vt:lpstr>Steady-state tracking &amp; sys. types</vt:lpstr>
      <vt:lpstr>PowerPoint Presentation</vt:lpstr>
      <vt:lpstr>The root locus technique</vt:lpstr>
      <vt:lpstr>PowerPoint Presentation</vt:lpstr>
      <vt:lpstr>PowerPoint Presentation</vt:lpstr>
      <vt:lpstr>PowerPoint Presentation</vt:lpstr>
      <vt:lpstr>What if neither is fixed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S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ady-state tracking &amp; sys. types</dc:title>
  <dc:creator>Chen, Degang J [E CPE]</dc:creator>
  <cp:lastModifiedBy>Chen, Degang J [E CPE]</cp:lastModifiedBy>
  <cp:revision>7</cp:revision>
  <dcterms:created xsi:type="dcterms:W3CDTF">2015-09-25T14:33:02Z</dcterms:created>
  <dcterms:modified xsi:type="dcterms:W3CDTF">2020-09-18T17:38:30Z</dcterms:modified>
</cp:coreProperties>
</file>